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8688" r:id="rId2"/>
    <p:sldId id="1150" r:id="rId3"/>
    <p:sldId id="1197" r:id="rId4"/>
    <p:sldId id="1281" r:id="rId5"/>
    <p:sldId id="1198" r:id="rId6"/>
    <p:sldId id="1204" r:id="rId7"/>
    <p:sldId id="8737" r:id="rId8"/>
    <p:sldId id="8744" r:id="rId9"/>
    <p:sldId id="1284" r:id="rId10"/>
    <p:sldId id="8739" r:id="rId11"/>
    <p:sldId id="8716" r:id="rId12"/>
    <p:sldId id="8723" r:id="rId13"/>
    <p:sldId id="8738" r:id="rId14"/>
    <p:sldId id="8740" r:id="rId15"/>
    <p:sldId id="8725" r:id="rId16"/>
    <p:sldId id="8741" r:id="rId17"/>
    <p:sldId id="8726" r:id="rId18"/>
    <p:sldId id="8742" r:id="rId19"/>
    <p:sldId id="8727" r:id="rId20"/>
    <p:sldId id="8745" r:id="rId21"/>
    <p:sldId id="1292" r:id="rId22"/>
    <p:sldId id="8719" r:id="rId23"/>
    <p:sldId id="8691" r:id="rId24"/>
    <p:sldId id="8693" r:id="rId25"/>
    <p:sldId id="8743" r:id="rId26"/>
    <p:sldId id="1276" r:id="rId27"/>
    <p:sldId id="8746" r:id="rId28"/>
    <p:sldId id="8748" r:id="rId29"/>
    <p:sldId id="8747" r:id="rId30"/>
    <p:sldId id="1114" r:id="rId31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39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478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A80584-E294-49C6-813F-1671D064CD9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1ECC7E-C78D-44BA-8C5C-03EBEB03A8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9E29FD-5CB0-43B2-8DE4-7A81EECF5A0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2CAD8-F91A-409A-B778-AA74111763F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96900" y="534032"/>
            <a:ext cx="10998200" cy="5789935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B2B0-692A-46A2-956F-D87A1A3CFB5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584FB-8213-408C-973A-0BFE315A5B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4743450" y="1751012"/>
            <a:ext cx="6400800" cy="4114800"/>
          </a:xfrm>
          <a:custGeom>
            <a:avLst/>
            <a:gdLst>
              <a:gd name="connsiteX0" fmla="*/ 4648200 w 6400800"/>
              <a:gd name="connsiteY0" fmla="*/ 2131255 h 4114800"/>
              <a:gd name="connsiteX1" fmla="*/ 6400800 w 6400800"/>
              <a:gd name="connsiteY1" fmla="*/ 2131255 h 4114800"/>
              <a:gd name="connsiteX2" fmla="*/ 6400800 w 6400800"/>
              <a:gd name="connsiteY2" fmla="*/ 4114800 h 4114800"/>
              <a:gd name="connsiteX3" fmla="*/ 4648200 w 6400800"/>
              <a:gd name="connsiteY3" fmla="*/ 4114800 h 4114800"/>
              <a:gd name="connsiteX4" fmla="*/ 0 w 6400800"/>
              <a:gd name="connsiteY4" fmla="*/ 2131255 h 4114800"/>
              <a:gd name="connsiteX5" fmla="*/ 4514850 w 6400800"/>
              <a:gd name="connsiteY5" fmla="*/ 2131255 h 4114800"/>
              <a:gd name="connsiteX6" fmla="*/ 4514850 w 6400800"/>
              <a:gd name="connsiteY6" fmla="*/ 4114800 h 4114800"/>
              <a:gd name="connsiteX7" fmla="*/ 0 w 6400800"/>
              <a:gd name="connsiteY7" fmla="*/ 4114800 h 4114800"/>
              <a:gd name="connsiteX8" fmla="*/ 1885950 w 6400800"/>
              <a:gd name="connsiteY8" fmla="*/ 0 h 4114800"/>
              <a:gd name="connsiteX9" fmla="*/ 6400800 w 6400800"/>
              <a:gd name="connsiteY9" fmla="*/ 0 h 4114800"/>
              <a:gd name="connsiteX10" fmla="*/ 6400800 w 6400800"/>
              <a:gd name="connsiteY10" fmla="*/ 1983545 h 4114800"/>
              <a:gd name="connsiteX11" fmla="*/ 1885950 w 6400800"/>
              <a:gd name="connsiteY11" fmla="*/ 1983545 h 4114800"/>
              <a:gd name="connsiteX12" fmla="*/ 0 w 6400800"/>
              <a:gd name="connsiteY12" fmla="*/ 0 h 4114800"/>
              <a:gd name="connsiteX13" fmla="*/ 1752600 w 6400800"/>
              <a:gd name="connsiteY13" fmla="*/ 0 h 4114800"/>
              <a:gd name="connsiteX14" fmla="*/ 1752600 w 6400800"/>
              <a:gd name="connsiteY14" fmla="*/ 1983545 h 4114800"/>
              <a:gd name="connsiteX15" fmla="*/ 0 w 6400800"/>
              <a:gd name="connsiteY15" fmla="*/ 1983545 h 411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400800" h="4114800">
                <a:moveTo>
                  <a:pt x="4648200" y="2131255"/>
                </a:moveTo>
                <a:lnTo>
                  <a:pt x="6400800" y="2131255"/>
                </a:lnTo>
                <a:lnTo>
                  <a:pt x="6400800" y="4114800"/>
                </a:lnTo>
                <a:lnTo>
                  <a:pt x="4648200" y="4114800"/>
                </a:lnTo>
                <a:close/>
                <a:moveTo>
                  <a:pt x="0" y="2131255"/>
                </a:moveTo>
                <a:lnTo>
                  <a:pt x="4514850" y="2131255"/>
                </a:lnTo>
                <a:lnTo>
                  <a:pt x="4514850" y="4114800"/>
                </a:lnTo>
                <a:lnTo>
                  <a:pt x="0" y="4114800"/>
                </a:lnTo>
                <a:close/>
                <a:moveTo>
                  <a:pt x="1885950" y="0"/>
                </a:moveTo>
                <a:lnTo>
                  <a:pt x="6400800" y="0"/>
                </a:lnTo>
                <a:lnTo>
                  <a:pt x="6400800" y="1983545"/>
                </a:lnTo>
                <a:lnTo>
                  <a:pt x="1885950" y="1983545"/>
                </a:lnTo>
                <a:close/>
                <a:moveTo>
                  <a:pt x="0" y="0"/>
                </a:moveTo>
                <a:lnTo>
                  <a:pt x="1752600" y="0"/>
                </a:lnTo>
                <a:lnTo>
                  <a:pt x="1752600" y="1983545"/>
                </a:lnTo>
                <a:lnTo>
                  <a:pt x="0" y="198354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图片占位符 5"/>
          <p:cNvSpPr>
            <a:spLocks noGrp="1"/>
          </p:cNvSpPr>
          <p:nvPr>
            <p:ph type="pic" sz="quarter" idx="10"/>
          </p:nvPr>
        </p:nvSpPr>
        <p:spPr>
          <a:xfrm>
            <a:off x="1110973" y="1849256"/>
            <a:ext cx="6054998" cy="3880214"/>
          </a:xfrm>
          <a:custGeom>
            <a:avLst/>
            <a:gdLst>
              <a:gd name="connsiteX0" fmla="*/ 176821 w 6054998"/>
              <a:gd name="connsiteY0" fmla="*/ 0 h 3880214"/>
              <a:gd name="connsiteX1" fmla="*/ 5878177 w 6054998"/>
              <a:gd name="connsiteY1" fmla="*/ 0 h 3880214"/>
              <a:gd name="connsiteX2" fmla="*/ 6054998 w 6054998"/>
              <a:gd name="connsiteY2" fmla="*/ 176821 h 3880214"/>
              <a:gd name="connsiteX3" fmla="*/ 6054998 w 6054998"/>
              <a:gd name="connsiteY3" fmla="*/ 3703393 h 3880214"/>
              <a:gd name="connsiteX4" fmla="*/ 5878177 w 6054998"/>
              <a:gd name="connsiteY4" fmla="*/ 3880214 h 3880214"/>
              <a:gd name="connsiteX5" fmla="*/ 176821 w 6054998"/>
              <a:gd name="connsiteY5" fmla="*/ 3880214 h 3880214"/>
              <a:gd name="connsiteX6" fmla="*/ 0 w 6054998"/>
              <a:gd name="connsiteY6" fmla="*/ 3703393 h 3880214"/>
              <a:gd name="connsiteX7" fmla="*/ 0 w 6054998"/>
              <a:gd name="connsiteY7" fmla="*/ 176821 h 3880214"/>
              <a:gd name="connsiteX8" fmla="*/ 176821 w 6054998"/>
              <a:gd name="connsiteY8" fmla="*/ 0 h 3880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54998" h="3880214">
                <a:moveTo>
                  <a:pt x="176821" y="0"/>
                </a:moveTo>
                <a:lnTo>
                  <a:pt x="5878177" y="0"/>
                </a:lnTo>
                <a:cubicBezTo>
                  <a:pt x="5975833" y="0"/>
                  <a:pt x="6054998" y="79165"/>
                  <a:pt x="6054998" y="176821"/>
                </a:cubicBezTo>
                <a:lnTo>
                  <a:pt x="6054998" y="3703393"/>
                </a:lnTo>
                <a:cubicBezTo>
                  <a:pt x="6054998" y="3801049"/>
                  <a:pt x="5975833" y="3880214"/>
                  <a:pt x="5878177" y="3880214"/>
                </a:cubicBezTo>
                <a:lnTo>
                  <a:pt x="176821" y="3880214"/>
                </a:lnTo>
                <a:cubicBezTo>
                  <a:pt x="79165" y="3880214"/>
                  <a:pt x="0" y="3801049"/>
                  <a:pt x="0" y="3703393"/>
                </a:cubicBezTo>
                <a:lnTo>
                  <a:pt x="0" y="176821"/>
                </a:lnTo>
                <a:cubicBezTo>
                  <a:pt x="0" y="79165"/>
                  <a:pt x="79165" y="0"/>
                  <a:pt x="176821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851456EF-EDA7-466D-90A9-97D47B7037C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1A7D73ED-7EBB-4E11-B60B-79773C5177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tags" Target="../tags/tag1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5.wmf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10" Type="http://schemas.openxmlformats.org/officeDocument/2006/relationships/image" Target="../media/image2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7.wmf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png"/><Relationship Id="rId10" Type="http://schemas.openxmlformats.org/officeDocument/2006/relationships/image" Target="../media/image6.jpeg"/><Relationship Id="rId4" Type="http://schemas.openxmlformats.org/officeDocument/2006/relationships/image" Target="../media/image28.png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6.jpeg"/><Relationship Id="rId4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9.xml"/><Relationship Id="rId4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3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13.bin"/><Relationship Id="rId2" Type="http://schemas.openxmlformats.org/officeDocument/2006/relationships/tags" Target="../tags/tag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3.wmf"/><Relationship Id="rId2" Type="http://schemas.openxmlformats.org/officeDocument/2006/relationships/tags" Target="../tags/tag2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emf"/><Relationship Id="rId4" Type="http://schemas.openxmlformats.org/officeDocument/2006/relationships/image" Target="../media/image2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7.xml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Relationship Id="rId4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6.jpe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5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0306050" y="4880409"/>
            <a:ext cx="2044700" cy="20447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14301" y="-30974"/>
            <a:ext cx="3760592" cy="150150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" y="5321300"/>
            <a:ext cx="2755900" cy="1497331"/>
          </a:xfrm>
          <a:prstGeom prst="rect">
            <a:avLst/>
          </a:prstGeom>
        </p:spPr>
      </p:pic>
      <p:sp>
        <p:nvSpPr>
          <p:cNvPr id="6" name="矩形: 圆角 5"/>
          <p:cNvSpPr/>
          <p:nvPr/>
        </p:nvSpPr>
        <p:spPr>
          <a:xfrm>
            <a:off x="1918335" y="1470528"/>
            <a:ext cx="8733790" cy="2764790"/>
          </a:xfrm>
          <a:prstGeom prst="roundRect">
            <a:avLst/>
          </a:prstGeom>
          <a:solidFill>
            <a:srgbClr val="FFFFFF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6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次函数</a:t>
            </a:r>
            <a:endParaRPr lang="en-US" altLang="zh-CN" sz="66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en-US" altLang="zh-CN" sz="28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八年级下册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" y="5835650"/>
            <a:ext cx="12191999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文本框 6"/>
          <p:cNvSpPr txBox="1"/>
          <p:nvPr>
            <p:custDataLst>
              <p:tags r:id="rId1"/>
            </p:custDataLst>
          </p:nvPr>
        </p:nvSpPr>
        <p:spPr>
          <a:xfrm>
            <a:off x="556384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0241758" y="4874683"/>
            <a:ext cx="13462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1490031" y="2180038"/>
            <a:ext cx="9332162" cy="71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dirty="0" err="1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一般地</a:t>
            </a:r>
            <a:r>
              <a:rPr lang="en-US" altLang="en-US" sz="2400" dirty="0" err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形如</a:t>
            </a:r>
            <a:r>
              <a:rPr lang="en-US" altLang="zh-CN" sz="2400" i="1" dirty="0" err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 i="1" dirty="0" err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x</a:t>
            </a:r>
            <a:r>
              <a:rPr lang="en-US" altLang="zh-CN" sz="2400" dirty="0" err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+</a:t>
            </a:r>
            <a:r>
              <a:rPr lang="en-US" altLang="zh-CN" sz="2400" i="1" dirty="0" err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 i="1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en-US" altLang="en-US" sz="2400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en-US" altLang="en-US" sz="2400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常数</a:t>
            </a:r>
            <a:r>
              <a:rPr lang="en-US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≠0</a:t>
            </a:r>
            <a:r>
              <a:rPr lang="en-US" altLang="en-US" sz="2400" dirty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）的函数，叫做</a:t>
            </a:r>
            <a:r>
              <a:rPr lang="en-US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一次函数</a:t>
            </a:r>
            <a:r>
              <a:rPr lang="en-US" altLang="zh-CN" sz="2400" dirty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 dirty="0">
              <a:solidFill>
                <a:srgbClr val="FF33CC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038473" y="3244039"/>
            <a:ext cx="5836900" cy="2307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一次函数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解析式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 i="1" dirty="0" err="1">
                <a:latin typeface="方正北魏楷书简体" pitchFamily="65" charset="-122"/>
                <a:ea typeface="方正北魏楷书简体" pitchFamily="65" charset="-122"/>
              </a:rPr>
              <a:t>kx</a:t>
            </a:r>
            <a:r>
              <a:rPr lang="en-US" altLang="zh-CN" sz="2400" dirty="0" err="1">
                <a:latin typeface="方正北魏楷书简体" pitchFamily="65" charset="-122"/>
                <a:ea typeface="方正北魏楷书简体" pitchFamily="65" charset="-122"/>
              </a:rPr>
              <a:t>+</a:t>
            </a:r>
            <a:r>
              <a:rPr lang="en-US" altLang="zh-CN" sz="2400" i="1" dirty="0" err="1"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结构特征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1.k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≠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0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自变量的次数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;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常数项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可以为任意实数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en-US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8" descr="8AQY(A4)LP1L{RMTV])[X3J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10363933" y="4089399"/>
            <a:ext cx="1232701" cy="217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PA-文本框 6"/>
          <p:cNvSpPr txBox="1"/>
          <p:nvPr>
            <p:custDataLst>
              <p:tags r:id="rId1"/>
            </p:custDataLst>
          </p:nvPr>
        </p:nvSpPr>
        <p:spPr>
          <a:xfrm>
            <a:off x="5208830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824964" y="2238048"/>
            <a:ext cx="5027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一次函数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与正比例函数有什么关系？</a:t>
            </a: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1609064" y="3937265"/>
            <a:ext cx="73152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正比例函数是一种特殊的一次函数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09064" y="3094724"/>
            <a:ext cx="99875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当</a:t>
            </a:r>
            <a:r>
              <a:rPr lang="en-US" altLang="zh-CN" sz="2400" i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0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时，</a:t>
            </a:r>
            <a:r>
              <a:rPr lang="en-US" altLang="zh-CN" sz="2400" i="1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x</a:t>
            </a:r>
            <a:r>
              <a:rPr lang="en-US" altLang="zh-CN" sz="2400" dirty="0" err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+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即</a:t>
            </a:r>
            <a:r>
              <a:rPr lang="en-US" altLang="zh-CN" sz="2400" i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 i="1" dirty="0" err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x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≠0)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此时该一次函数是正比例函数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-文本框 6"/>
          <p:cNvSpPr txBox="1"/>
          <p:nvPr>
            <p:custDataLst>
              <p:tags r:id="rId2"/>
            </p:custDataLst>
          </p:nvPr>
        </p:nvSpPr>
        <p:spPr>
          <a:xfrm>
            <a:off x="5327168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739494" y="1663161"/>
            <a:ext cx="8120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下列函数中哪些是一次函数，哪些是正比例函数？</a:t>
            </a:r>
          </a:p>
        </p:txBody>
      </p:sp>
      <p:grpSp>
        <p:nvGrpSpPr>
          <p:cNvPr id="8" name="Group 41"/>
          <p:cNvGrpSpPr/>
          <p:nvPr/>
        </p:nvGrpSpPr>
        <p:grpSpPr>
          <a:xfrm>
            <a:off x="1779270" y="2263775"/>
            <a:ext cx="9036981" cy="728980"/>
            <a:chOff x="537" y="1382"/>
            <a:chExt cx="5074" cy="459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983" y="1533"/>
            <a:ext cx="6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r:id="rId5" imgW="965200" imgH="393700" progId="Equation.DSMT4">
                    <p:embed/>
                  </p:oleObj>
                </mc:Choice>
                <mc:Fallback>
                  <p:oleObj r:id="rId5" imgW="9652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83" y="1533"/>
                          <a:ext cx="6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19"/>
            <p:cNvSpPr txBox="1">
              <a:spLocks noChangeArrowheads="1"/>
            </p:cNvSpPr>
            <p:nvPr/>
          </p:nvSpPr>
          <p:spPr bwMode="auto">
            <a:xfrm>
              <a:off x="537" y="1514"/>
              <a:ext cx="147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latin typeface="方正北魏楷书简体" pitchFamily="65" charset="-122"/>
                  <a:ea typeface="方正北魏楷书简体" pitchFamily="65" charset="-122"/>
                </a:rPr>
                <a:t>1</a:t>
              </a:r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）       ； 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2523" y="1382"/>
            <a:ext cx="48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r:id="rId7" imgW="927100" imgH="876300" progId="Equation.DSMT4">
                    <p:embed/>
                  </p:oleObj>
                </mc:Choice>
                <mc:Fallback>
                  <p:oleObj r:id="rId7" imgW="927100" imgH="876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23" y="1382"/>
                          <a:ext cx="48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4188" y="1462"/>
            <a:ext cx="81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r:id="rId9" imgW="1295400" imgH="482600" progId="Equation.DSMT4">
                    <p:embed/>
                  </p:oleObj>
                </mc:Choice>
                <mc:Fallback>
                  <p:oleObj r:id="rId9" imgW="1295400" imgH="482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88" y="1462"/>
                          <a:ext cx="81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9"/>
            <p:cNvSpPr txBox="1">
              <a:spLocks noChangeArrowheads="1"/>
            </p:cNvSpPr>
            <p:nvPr/>
          </p:nvSpPr>
          <p:spPr bwMode="auto">
            <a:xfrm>
              <a:off x="2013" y="1466"/>
              <a:ext cx="146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latin typeface="方正北魏楷书简体" pitchFamily="65" charset="-122"/>
                  <a:ea typeface="方正北魏楷书简体" pitchFamily="65" charset="-122"/>
                </a:rPr>
                <a:t>2</a:t>
              </a:r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）       ； </a:t>
              </a:r>
            </a:p>
          </p:txBody>
        </p:sp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3734" y="1466"/>
              <a:ext cx="1877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latin typeface="方正北魏楷书简体" pitchFamily="65" charset="-122"/>
                  <a:ea typeface="方正北魏楷书简体" pitchFamily="65" charset="-122"/>
                </a:rPr>
                <a:t>3</a:t>
              </a:r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）         ；  </a:t>
              </a:r>
            </a:p>
          </p:txBody>
        </p:sp>
      </p:grpSp>
      <p:grpSp>
        <p:nvGrpSpPr>
          <p:cNvPr id="15" name="Group 40"/>
          <p:cNvGrpSpPr/>
          <p:nvPr/>
        </p:nvGrpSpPr>
        <p:grpSpPr>
          <a:xfrm>
            <a:off x="1798320" y="3013075"/>
            <a:ext cx="5219065" cy="708255"/>
            <a:chOff x="376" y="1617"/>
            <a:chExt cx="2957" cy="446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2395" y="1617"/>
            <a:ext cx="59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r:id="rId11" imgW="1168400" imgH="876300" progId="Equation.DSMT4">
                    <p:embed/>
                  </p:oleObj>
                </mc:Choice>
                <mc:Fallback>
                  <p:oleObj r:id="rId11" imgW="1168400" imgH="876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395" y="1617"/>
                          <a:ext cx="595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9"/>
            <p:cNvSpPr txBox="1">
              <a:spLocks noChangeArrowheads="1"/>
            </p:cNvSpPr>
            <p:nvPr/>
          </p:nvSpPr>
          <p:spPr bwMode="auto">
            <a:xfrm>
              <a:off x="376" y="1684"/>
              <a:ext cx="160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latin typeface="方正北魏楷书简体" pitchFamily="65" charset="-122"/>
                  <a:ea typeface="方正北魏楷书简体" pitchFamily="65" charset="-122"/>
                </a:rPr>
                <a:t>4</a:t>
              </a:r>
              <a:r>
                <a:rPr lang="zh-CN" altLang="en-US" sz="2400" smtClean="0">
                  <a:latin typeface="方正北魏楷书简体" pitchFamily="65" charset="-122"/>
                  <a:ea typeface="方正北魏楷书简体" pitchFamily="65" charset="-122"/>
                </a:rPr>
                <a:t>）</a:t>
              </a:r>
              <a:r>
                <a:rPr lang="en-US" altLang="zh-CN" sz="2400" smtClean="0">
                  <a:latin typeface="方正北魏楷书简体" pitchFamily="65" charset="-122"/>
                  <a:ea typeface="方正北魏楷书简体" pitchFamily="65" charset="-122"/>
                </a:rPr>
                <a:t>y=-0.5x-1</a:t>
              </a:r>
              <a:r>
                <a:rPr lang="zh-CN" altLang="en-US" sz="2400" smtClean="0">
                  <a:latin typeface="方正北魏楷书简体" pitchFamily="65" charset="-122"/>
                  <a:ea typeface="方正北魏楷书简体" pitchFamily="65" charset="-122"/>
                </a:rPr>
                <a:t>； </a:t>
              </a:r>
              <a:endParaRPr lang="zh-CN" altLang="en-US" sz="2400">
                <a:latin typeface="方正北魏楷书简体" pitchFamily="65" charset="-122"/>
                <a:ea typeface="方正北魏楷书简体" pitchFamily="65" charset="-122"/>
              </a:endParaRPr>
            </a:p>
          </p:txBody>
        </p:sp>
        <p:sp>
          <p:nvSpPr>
            <p:cNvPr id="19" name="TextBox 19"/>
            <p:cNvSpPr txBox="1">
              <a:spLocks noChangeArrowheads="1"/>
            </p:cNvSpPr>
            <p:nvPr/>
          </p:nvSpPr>
          <p:spPr bwMode="auto">
            <a:xfrm>
              <a:off x="1899" y="1711"/>
              <a:ext cx="143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latin typeface="方正北魏楷书简体" pitchFamily="65" charset="-122"/>
                  <a:ea typeface="方正北魏楷书简体" pitchFamily="65" charset="-122"/>
                </a:rPr>
                <a:t>5</a:t>
              </a:r>
              <a:r>
                <a:rPr lang="zh-CN" altLang="en-US" sz="2400">
                  <a:latin typeface="方正北魏楷书简体" pitchFamily="65" charset="-122"/>
                  <a:ea typeface="方正北魏楷书简体" pitchFamily="65" charset="-122"/>
                </a:rPr>
                <a:t>）       </a:t>
              </a:r>
              <a:r>
                <a:rPr lang="zh-CN" altLang="en-US" sz="2400" smtClean="0">
                  <a:latin typeface="方正北魏楷书简体" pitchFamily="65" charset="-122"/>
                  <a:ea typeface="方正北魏楷书简体" pitchFamily="65" charset="-122"/>
                </a:rPr>
                <a:t>； </a:t>
              </a:r>
              <a:endParaRPr lang="zh-CN" altLang="en-US" sz="2400">
                <a:latin typeface="方正北魏楷书简体" pitchFamily="65" charset="-122"/>
                <a:ea typeface="方正北魏楷书简体" pitchFamily="65" charset="-122"/>
              </a:endParaRPr>
            </a:p>
          </p:txBody>
        </p:sp>
      </p:grp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598694" y="3761167"/>
          <a:ext cx="1129954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13" imgW="1358900" imgH="876300" progId="Equation.DSMT4">
                  <p:embed/>
                </p:oleObj>
              </mc:Choice>
              <mc:Fallback>
                <p:oleObj r:id="rId13" imgW="1358900" imgH="87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98694" y="3761167"/>
                        <a:ext cx="1129954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7797393" y="3738590"/>
          <a:ext cx="986895" cy="77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15" imgW="1117600" imgH="876300" progId="Equation.DSMT4">
                  <p:embed/>
                </p:oleObj>
              </mc:Choice>
              <mc:Fallback>
                <p:oleObj r:id="rId15" imgW="1117600" imgH="87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97393" y="3738590"/>
                        <a:ext cx="986895" cy="773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9"/>
          <p:cNvSpPr txBox="1">
            <a:spLocks noChangeArrowheads="1"/>
          </p:cNvSpPr>
          <p:nvPr/>
        </p:nvSpPr>
        <p:spPr bwMode="auto">
          <a:xfrm>
            <a:off x="1798320" y="3894455"/>
            <a:ext cx="62255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6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）       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；   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(7)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y=2(x-4);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                    </a:t>
            </a:r>
            <a:endParaRPr lang="zh-CN" altLang="en-US" sz="240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24" name="TextBox 19"/>
          <p:cNvSpPr txBox="1">
            <a:spLocks noChangeArrowheads="1"/>
          </p:cNvSpPr>
          <p:nvPr/>
        </p:nvSpPr>
        <p:spPr bwMode="auto">
          <a:xfrm>
            <a:off x="7016115" y="3894455"/>
            <a:ext cx="29552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8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）      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.  </a:t>
            </a:r>
          </a:p>
        </p:txBody>
      </p:sp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1811470" y="4657561"/>
            <a:ext cx="6830021" cy="12741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3050" indent="-2730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：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）是一次函数，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       （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正比例函数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en-US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文本框 6"/>
          <p:cNvSpPr txBox="1"/>
          <p:nvPr>
            <p:custDataLst>
              <p:tags r:id="rId2"/>
            </p:custDataLst>
          </p:nvPr>
        </p:nvSpPr>
        <p:spPr>
          <a:xfrm>
            <a:off x="5305652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精析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711292" y="721729"/>
            <a:ext cx="594360" cy="581586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66752" y="1306536"/>
            <a:ext cx="85992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zh-CN" altLang="en-US" sz="2400" dirty="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例</a:t>
            </a:r>
            <a:r>
              <a:rPr lang="en-US" altLang="zh-CN" sz="2400" dirty="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 dirty="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  如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图，△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ABC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是边长为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的等边三角形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）求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BC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边上的高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h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之间的函数解析式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h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的一次函数吗？如果是，请指出相应的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en-US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的值</a:t>
            </a:r>
            <a:r>
              <a:rPr lang="en-US" altLang="zh-CN" sz="2400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8502253" y="2670682"/>
            <a:ext cx="2111375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5"/>
              <p:cNvSpPr txBox="1">
                <a:spLocks noChangeArrowheads="1"/>
              </p:cNvSpPr>
              <p:nvPr/>
            </p:nvSpPr>
            <p:spPr bwMode="auto">
              <a:xfrm>
                <a:off x="1713319" y="3029298"/>
                <a:ext cx="6247340" cy="168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解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: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(1)∵BC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边上的高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AD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也是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BC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边上的中线，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∴BD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北魏楷书简体" pitchFamily="65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方正北魏楷书简体" pitchFamily="65" charset="-122"/>
                      </a:rPr>
                      <m:t>𝑥</m:t>
                    </m:r>
                  </m:oMath>
                </a14:m>
                <a:r>
                  <a:rPr lang="en-US" altLang="zh-CN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  </a:t>
                </a:r>
                <a:endPara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在</a:t>
                </a:r>
                <a:r>
                  <a:rPr lang="en-US" altLang="zh-CN" sz="2400" err="1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Rt</a:t>
                </a:r>
                <a:r>
                  <a:rPr lang="zh-CN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△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ABD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中，由勾股定理，得</a:t>
                </a:r>
              </a:p>
            </p:txBody>
          </p:sp>
        </mc:Choice>
        <mc:Fallback xmlns="">
          <p:sp>
            <p:nvSpPr>
              <p:cNvPr id="7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319" y="3029298"/>
                <a:ext cx="6247340" cy="1689437"/>
              </a:xfrm>
              <a:prstGeom prst="rect">
                <a:avLst/>
              </a:prstGeom>
              <a:blipFill rotWithShape="1">
                <a:blip r:embed="rId6"/>
                <a:stretch>
                  <a:fillRect l="-1" t="-21" r="5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34909" y="4359734"/>
          <a:ext cx="5098381" cy="82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7" imgW="2743200" imgH="444500" progId="Equation.KSEE3">
                  <p:embed/>
                </p:oleObj>
              </mc:Choice>
              <mc:Fallback>
                <p:oleObj r:id="rId7" imgW="27432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34909" y="4359734"/>
                        <a:ext cx="5098381" cy="82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833262" y="4446861"/>
            <a:ext cx="1728788" cy="739775"/>
            <a:chOff x="2060" y="7818"/>
            <a:chExt cx="2724" cy="1165"/>
          </a:xfrm>
        </p:grpSpPr>
        <p:sp>
          <p:nvSpPr>
            <p:cNvPr id="10" name="文本框 7"/>
            <p:cNvSpPr txBox="1">
              <a:spLocks noChangeArrowheads="1"/>
            </p:cNvSpPr>
            <p:nvPr/>
          </p:nvSpPr>
          <p:spPr bwMode="auto">
            <a:xfrm>
              <a:off x="2060" y="7905"/>
              <a:ext cx="2724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即</a:t>
              </a:r>
            </a:p>
          </p:txBody>
        </p:sp>
        <p:graphicFrame>
          <p:nvGraphicFramePr>
            <p:cNvPr id="11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648" y="7818"/>
            <a:ext cx="1647" cy="1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r:id="rId9" imgW="609600" imgH="431800" progId="Equation.KSEE3">
                    <p:embed/>
                  </p:oleObj>
                </mc:Choice>
                <mc:Fallback>
                  <p:oleObj r:id="rId9" imgW="6096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8" y="7818"/>
                          <a:ext cx="1647" cy="1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1713095" y="5186488"/>
            <a:ext cx="4790988" cy="795655"/>
            <a:chOff x="2317" y="8543"/>
            <a:chExt cx="7544" cy="1253"/>
          </a:xfrm>
        </p:grpSpPr>
        <p:sp>
          <p:nvSpPr>
            <p:cNvPr id="13" name="文本框 9"/>
            <p:cNvSpPr txBox="1">
              <a:spLocks noChangeArrowheads="1"/>
            </p:cNvSpPr>
            <p:nvPr/>
          </p:nvSpPr>
          <p:spPr bwMode="auto">
            <a:xfrm>
              <a:off x="2317" y="8543"/>
              <a:ext cx="7543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∴</a:t>
              </a:r>
              <a:r>
                <a:rPr lang="en-US" altLang="zh-CN" sz="2400" i="1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h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是</a:t>
              </a:r>
              <a:r>
                <a:rPr lang="en-US" altLang="zh-CN" sz="2400" i="1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  <a:sym typeface="黑体" panose="02010609060101010101" pitchFamily="49" charset="-122"/>
                </a:rPr>
                <a:t>的一次函数，且</a:t>
              </a:r>
            </a:p>
          </p:txBody>
        </p:sp>
        <p:graphicFrame>
          <p:nvGraphicFramePr>
            <p:cNvPr id="14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284" y="8543"/>
            <a:ext cx="2577" cy="1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r:id="rId11" imgW="889000" imgH="431800" progId="Equation.KSEE3">
                    <p:embed/>
                  </p:oleObj>
                </mc:Choice>
                <mc:Fallback>
                  <p:oleObj r:id="rId11" imgW="8890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84" y="8543"/>
                          <a:ext cx="2577" cy="1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/>
              <p:cNvSpPr>
                <a:spLocks noChangeArrowheads="1"/>
              </p:cNvSpPr>
              <p:nvPr/>
            </p:nvSpPr>
            <p:spPr bwMode="auto">
              <a:xfrm>
                <a:off x="1308631" y="1709263"/>
                <a:ext cx="4214779" cy="513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smtClean="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   </a:t>
                </a:r>
                <a:r>
                  <a:rPr lang="zh-CN" altLang="en-US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（</a:t>
                </a:r>
                <a:r>
                  <a:rPr lang="en-US" altLang="zh-CN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2</a:t>
                </a:r>
                <a:r>
                  <a:rPr lang="zh-CN" altLang="en-US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）当</a:t>
                </a:r>
                <a:r>
                  <a:rPr lang="en-US" altLang="zh-CN" sz="2400" i="1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h</a:t>
                </a:r>
                <a:r>
                  <a:rPr lang="en-US" altLang="zh-CN" sz="2400" smtClean="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方正北魏楷书简体" pitchFamily="65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en-US" sz="2400" smtClean="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时</a:t>
                </a:r>
                <a:r>
                  <a:rPr lang="zh-CN" altLang="en-US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，求</a:t>
                </a:r>
                <a:r>
                  <a:rPr lang="en-US" altLang="zh-CN" sz="2400" i="1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x</a:t>
                </a:r>
                <a:r>
                  <a:rPr lang="zh-CN" altLang="en-US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的值</a:t>
                </a:r>
                <a:r>
                  <a:rPr lang="en-US" altLang="zh-CN" sz="2400">
                    <a:solidFill>
                      <a:srgbClr val="00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8631" y="1709263"/>
                <a:ext cx="4214779" cy="513381"/>
              </a:xfrm>
              <a:prstGeom prst="rect">
                <a:avLst/>
              </a:prstGeom>
              <a:blipFill rotWithShape="1">
                <a:blip r:embed="rId4"/>
                <a:stretch>
                  <a:fillRect l="-13" t="-93" r="-4922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36135" y="2222644"/>
            <a:ext cx="93895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）求△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BC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面积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函数解析式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1973793" y="2882844"/>
                <a:ext cx="5227229" cy="679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tabLst>
                    <a:tab pos="4953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   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解：（</a:t>
                </a:r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2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）当</a:t>
                </a:r>
                <a:r>
                  <a:rPr lang="en-US" altLang="zh-CN" sz="2400" i="1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h</a:t>
                </a:r>
                <a:r>
                  <a:rPr lang="en-US" altLang="zh-CN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北魏楷书简体" pitchFamily="65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en-US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时</a:t>
                </a:r>
                <a:r>
                  <a:rPr lang="zh-CN" altLang="en-US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，</a:t>
                </a:r>
                <a:r>
                  <a:rPr lang="zh-CN" altLang="en-US" sz="2400" smtClean="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有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北魏楷书简体" pitchFamily="65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3</m:t>
                        </m:r>
                      </m:e>
                    </m:ra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方正北魏楷书简体" pitchFamily="65" charset="-122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北魏楷书简体" pitchFamily="65" charset="-12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方正北魏楷书简体" pitchFamily="65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  <a:ea typeface="方正北魏楷书简体" pitchFamily="65" charset="-122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方正北魏楷书简体" pitchFamily="65" charset="-122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方正北魏楷书简体" pitchFamily="65" charset="-122"/>
                      </a:rPr>
                      <m:t>𝑥</m:t>
                    </m:r>
                  </m:oMath>
                </a14:m>
                <a:r>
                  <a:rPr lang="en-US" altLang="zh-CN" sz="2400">
                    <a:solidFill>
                      <a:srgbClr val="FF0000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3793" y="2882844"/>
                <a:ext cx="5227229" cy="679607"/>
              </a:xfrm>
              <a:prstGeom prst="rect">
                <a:avLst/>
              </a:prstGeom>
              <a:blipFill rotWithShape="1">
                <a:blip r:embed="rId5"/>
                <a:stretch>
                  <a:fillRect l="-4" t="-85" r="-5586" b="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324042" y="3550351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495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   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得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2.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2643793" y="4054077"/>
            <a:ext cx="5572649" cy="756388"/>
            <a:chOff x="2036" y="6042"/>
            <a:chExt cx="8775" cy="1192"/>
          </a:xfrm>
        </p:grpSpPr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2036" y="6274"/>
              <a:ext cx="2515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    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3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）</a:t>
              </a:r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∵</a:t>
              </a:r>
            </a:p>
          </p:txBody>
        </p:sp>
        <p:graphicFrame>
          <p:nvGraphicFramePr>
            <p:cNvPr id="15" name="对象 2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464" y="6042"/>
            <a:ext cx="6347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r:id="rId6" imgW="2298700" imgH="431800" progId="Equation.KSEE3">
                    <p:embed/>
                  </p:oleObj>
                </mc:Choice>
                <mc:Fallback>
                  <p:oleObj r:id="rId6" imgW="22987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464" y="6042"/>
                          <a:ext cx="6347" cy="1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2981043" y="4946673"/>
            <a:ext cx="5032002" cy="759525"/>
            <a:chOff x="2688" y="7552"/>
            <a:chExt cx="7924" cy="1194"/>
          </a:xfrm>
        </p:grpSpPr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2688" y="7786"/>
              <a:ext cx="7924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tabLst>
                  <a:tab pos="4953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    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即              </a:t>
              </a:r>
              <a:r>
                <a:rPr lang="en-US" altLang="zh-CN" sz="2400" smtClean="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∴</a:t>
              </a:r>
              <a:r>
                <a:rPr lang="en-US" altLang="zh-CN" sz="2400" i="1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S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不是</a:t>
              </a:r>
              <a:r>
                <a:rPr lang="en-US" altLang="zh-CN" sz="2400" i="1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的一次函数</a:t>
              </a:r>
              <a:r>
                <a:rPr lang="en-US" altLang="zh-CN" sz="2400">
                  <a:solidFill>
                    <a:srgbClr val="FF0000"/>
                  </a:solidFill>
                  <a:latin typeface="方正北魏楷书简体" pitchFamily="65" charset="-122"/>
                  <a:ea typeface="方正北魏楷书简体" pitchFamily="65" charset="-122"/>
                </a:rPr>
                <a:t>.</a:t>
              </a:r>
            </a:p>
          </p:txBody>
        </p:sp>
        <p:graphicFrame>
          <p:nvGraphicFramePr>
            <p:cNvPr id="18" name="对象 2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784" y="7552"/>
            <a:ext cx="1933" cy="1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r:id="rId8" imgW="698500" imgH="431800" progId="Equation.KSEE3">
                    <p:embed/>
                  </p:oleObj>
                </mc:Choice>
                <mc:Fallback>
                  <p:oleObj r:id="rId8" imgW="6985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84" y="7552"/>
                          <a:ext cx="1933" cy="1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PA-文本框 6"/>
          <p:cNvSpPr txBox="1"/>
          <p:nvPr>
            <p:custDataLst>
              <p:tags r:id="rId2"/>
            </p:custDataLst>
          </p:nvPr>
        </p:nvSpPr>
        <p:spPr>
          <a:xfrm>
            <a:off x="5499296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典例精析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4904936" y="721729"/>
            <a:ext cx="594360" cy="5815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A-文本框 6"/>
          <p:cNvSpPr txBox="1"/>
          <p:nvPr>
            <p:custDataLst>
              <p:tags r:id="rId1"/>
            </p:custDataLst>
          </p:nvPr>
        </p:nvSpPr>
        <p:spPr>
          <a:xfrm>
            <a:off x="518731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722050" y="721729"/>
            <a:ext cx="594360" cy="581586"/>
          </a:xfrm>
          <a:prstGeom prst="rect">
            <a:avLst/>
          </a:prstGeom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401704" y="1307092"/>
            <a:ext cx="9609481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我国现行个人工资、薪金所得税征收办法规定：月收入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低于</a:t>
            </a: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5000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的部分不收税；月收入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超过</a:t>
            </a: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5000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但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低于</a:t>
            </a: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8000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元的部分征收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3%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的所得税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……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如某人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月收入</a:t>
            </a: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5860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他应缴个人工资、薪金所得税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zh-CN" altLang="en-US" sz="2400" dirty="0" smtClean="0"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5360-5000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）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×3%=10.8</a:t>
            </a:r>
            <a:r>
              <a:rPr lang="zh-CN" altLang="en-US" sz="2400" dirty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17" name="Rectangle 70"/>
          <p:cNvSpPr>
            <a:spLocks noChangeArrowheads="1"/>
          </p:cNvSpPr>
          <p:nvPr/>
        </p:nvSpPr>
        <p:spPr bwMode="auto">
          <a:xfrm>
            <a:off x="1475496" y="3296233"/>
            <a:ext cx="953505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1)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当月收入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大于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5000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而又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小于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8000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时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写出应缴所得税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与收入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之间的函数解析式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18" name="Rectangle 71"/>
          <p:cNvSpPr>
            <a:spLocks noChangeArrowheads="1"/>
          </p:cNvSpPr>
          <p:nvPr/>
        </p:nvSpPr>
        <p:spPr bwMode="auto">
          <a:xfrm>
            <a:off x="3036356" y="4687960"/>
            <a:ext cx="5239823" cy="49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0.03</a:t>
            </a:r>
            <a:r>
              <a:rPr lang="en-US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-5000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en-US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(5000</a:t>
            </a:r>
            <a:r>
              <a:rPr lang="zh-CN" altLang="en-US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8000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898650" y="1455261"/>
            <a:ext cx="65793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2)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某人月收入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5660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，他应缴所得税多少元？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12645" y="2037390"/>
            <a:ext cx="7967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当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5660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0.03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×(5660-5000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)=19.8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（元）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118672" y="3409261"/>
            <a:ext cx="4362532" cy="235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设此人本月工资是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元，则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    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9.2=0.03×(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-5000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),   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       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5640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    答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此人本月工资</a:t>
            </a:r>
            <a:r>
              <a:rPr lang="zh-CN" altLang="en-US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640</a:t>
            </a:r>
            <a:r>
              <a:rPr lang="zh-CN" altLang="en-US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98666" y="2623731"/>
            <a:ext cx="88482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3)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如果某人本月应缴所得税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19.2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元，那么此人本月工资是多少元？</a:t>
            </a:r>
          </a:p>
        </p:txBody>
      </p:sp>
      <p:sp>
        <p:nvSpPr>
          <p:cNvPr id="6" name="PA-文本框 6"/>
          <p:cNvSpPr txBox="1"/>
          <p:nvPr>
            <p:custDataLst>
              <p:tags r:id="rId1"/>
            </p:custDataLst>
          </p:nvPr>
        </p:nvSpPr>
        <p:spPr>
          <a:xfrm>
            <a:off x="556384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-文本框 6"/>
          <p:cNvSpPr txBox="1"/>
          <p:nvPr>
            <p:custDataLst>
              <p:tags r:id="rId1"/>
            </p:custDataLst>
          </p:nvPr>
        </p:nvSpPr>
        <p:spPr>
          <a:xfrm>
            <a:off x="556384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拓展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946386" y="1548793"/>
            <a:ext cx="5902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例、已知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函数</a:t>
            </a:r>
            <a:r>
              <a:rPr lang="en-US" altLang="zh-CN" sz="2400" i="1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=(</a:t>
            </a:r>
            <a:r>
              <a:rPr lang="en-US" altLang="zh-CN" sz="2400" i="1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m-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1)</a:t>
            </a:r>
            <a:r>
              <a:rPr lang="en-US" altLang="zh-CN" sz="2400" i="1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+1</a:t>
            </a:r>
            <a:r>
              <a:rPr lang="en-US" altLang="zh-CN" sz="2400" i="1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-m</a:t>
            </a:r>
            <a:r>
              <a:rPr lang="en-US" altLang="zh-CN" sz="2400" baseline="300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1738423" y="2142518"/>
            <a:ext cx="5929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当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为何值时，这个函数是一次函数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?</a:t>
            </a:r>
            <a:endParaRPr lang="en-US" altLang="zh-CN" sz="240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089578" y="2603846"/>
            <a:ext cx="2879725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：由题意可得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297606" y="2603846"/>
            <a:ext cx="3182938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-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黑体" panose="02010609060101010101" pitchFamily="49" charset="-122"/>
              </a:rPr>
              <a:t>≠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解得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黑体" panose="02010609060101010101" pitchFamily="49" charset="-122"/>
              </a:rPr>
              <a:t>≠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.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681552" y="3135869"/>
            <a:ext cx="5167312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即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黑体" panose="02010609060101010101" pitchFamily="49" charset="-122"/>
              </a:rPr>
              <a:t>≠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时，这个函数是一次函数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18" name="矩形 21517"/>
          <p:cNvSpPr/>
          <p:nvPr/>
        </p:nvSpPr>
        <p:spPr>
          <a:xfrm>
            <a:off x="2344869" y="3722273"/>
            <a:ext cx="6222481" cy="1458861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noProof="1">
                <a:solidFill>
                  <a:srgbClr val="FF3300"/>
                </a:solidFill>
                <a:latin typeface="方正北魏楷书简体" pitchFamily="65" charset="-122"/>
                <a:ea typeface="方正北魏楷书简体" pitchFamily="65" charset="-122"/>
                <a:sym typeface="+mn-ea"/>
              </a:rPr>
              <a:t>注意</a:t>
            </a:r>
            <a:r>
              <a:rPr lang="zh-CN" altLang="en-US" sz="2400" noProof="1" smtClean="0">
                <a:solidFill>
                  <a:srgbClr val="FF3300"/>
                </a:solidFill>
                <a:latin typeface="方正北魏楷书简体" pitchFamily="65" charset="-122"/>
                <a:ea typeface="方正北魏楷书简体" pitchFamily="65" charset="-122"/>
                <a:sym typeface="+mn-ea"/>
              </a:rPr>
              <a:t>：</a:t>
            </a:r>
            <a:endParaRPr lang="en-US" altLang="zh-CN" sz="2400" noProof="1" smtClean="0">
              <a:solidFill>
                <a:srgbClr val="FF3300"/>
              </a:solidFill>
              <a:latin typeface="方正北魏楷书简体" pitchFamily="65" charset="-122"/>
              <a:ea typeface="方正北魏楷书简体" pitchFamily="65" charset="-122"/>
              <a:sym typeface="+mn-ea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noProof="1" smtClean="0">
                <a:latin typeface="方正北魏楷书简体" pitchFamily="65" charset="-122"/>
                <a:ea typeface="方正北魏楷书简体" pitchFamily="65" charset="-122"/>
                <a:sym typeface="+mn-ea"/>
              </a:rPr>
              <a:t>利用</a:t>
            </a:r>
            <a:r>
              <a:rPr lang="zh-CN" altLang="en-US" sz="2400" noProof="1">
                <a:latin typeface="方正北魏楷书简体" pitchFamily="65" charset="-122"/>
                <a:ea typeface="方正北魏楷书简体" pitchFamily="65" charset="-122"/>
                <a:sym typeface="+mn-ea"/>
              </a:rPr>
              <a:t>定义求</a:t>
            </a:r>
            <a:r>
              <a:rPr lang="zh-CN" altLang="en-US" sz="2400" noProof="1" smtClean="0">
                <a:latin typeface="方正北魏楷书简体" pitchFamily="65" charset="-122"/>
                <a:ea typeface="方正北魏楷书简体" pitchFamily="65" charset="-122"/>
                <a:sym typeface="+mn-ea"/>
              </a:rPr>
              <a:t>一次函数解析</a:t>
            </a:r>
            <a:r>
              <a:rPr lang="zh-CN" altLang="en-US" sz="2400" noProof="1">
                <a:latin typeface="方正北魏楷书简体" pitchFamily="65" charset="-122"/>
                <a:ea typeface="方正北魏楷书简体" pitchFamily="65" charset="-122"/>
                <a:sym typeface="+mn-ea"/>
              </a:rPr>
              <a:t>式时，必须保证：</a:t>
            </a:r>
            <a:endParaRPr lang="zh-CN" altLang="en-US" sz="2400" noProof="1"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x-none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en-US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）</a:t>
            </a:r>
            <a:r>
              <a:rPr lang="en-US" altLang="x-none" sz="2400" noProof="1" smtClean="0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k≠0</a:t>
            </a:r>
            <a:r>
              <a:rPr lang="zh-CN" altLang="en-US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；（</a:t>
            </a:r>
            <a:r>
              <a:rPr lang="en-US" altLang="x-none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en-US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）自变量</a:t>
            </a:r>
            <a:r>
              <a:rPr lang="en-US" altLang="x-none" sz="2400" i="1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en-US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的指数是“</a:t>
            </a:r>
            <a:r>
              <a:rPr lang="en-US" altLang="x-none" sz="2400" noProof="1">
                <a:solidFill>
                  <a:srgbClr val="0000FF"/>
                </a:solidFill>
                <a:latin typeface="方正北魏楷书简体" pitchFamily="65" charset="-122"/>
                <a:ea typeface="方正北魏楷书简体" pitchFamily="65" charset="-122"/>
              </a:rPr>
              <a:t>1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"/>
          <p:cNvSpPr txBox="1">
            <a:spLocks noChangeArrowheads="1"/>
          </p:cNvSpPr>
          <p:nvPr/>
        </p:nvSpPr>
        <p:spPr bwMode="auto">
          <a:xfrm>
            <a:off x="2225332" y="2092830"/>
            <a:ext cx="62376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）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当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为何值时，这个函数是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正比例函数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?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580932" y="2554475"/>
            <a:ext cx="3182937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：由题意可得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295381" y="3358871"/>
            <a:ext cx="4389437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-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黑体" panose="02010609060101010101" pitchFamily="49" charset="-122"/>
              </a:rPr>
              <a:t>≠0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-m</a:t>
            </a:r>
            <a:r>
              <a:rPr lang="en-US" altLang="zh-CN" sz="2400" baseline="300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解得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-1.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295698" y="4107536"/>
            <a:ext cx="5956300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即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-1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时，这个函数是正比例函数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</p:txBody>
      </p:sp>
      <p:sp>
        <p:nvSpPr>
          <p:cNvPr id="6" name="PA-文本框 6"/>
          <p:cNvSpPr txBox="1"/>
          <p:nvPr>
            <p:custDataLst>
              <p:tags r:id="rId1"/>
            </p:custDataLst>
          </p:nvPr>
        </p:nvSpPr>
        <p:spPr>
          <a:xfrm>
            <a:off x="556384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拓展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A-文本框 6"/>
          <p:cNvSpPr txBox="1"/>
          <p:nvPr>
            <p:custDataLst>
              <p:tags r:id="rId1"/>
            </p:custDataLst>
          </p:nvPr>
        </p:nvSpPr>
        <p:spPr>
          <a:xfrm>
            <a:off x="5563844" y="721729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式训练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69484" y="721729"/>
            <a:ext cx="594360" cy="581586"/>
          </a:xfrm>
          <a:prstGeom prst="rect">
            <a:avLst/>
          </a:prstGeom>
        </p:spPr>
      </p:pic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2185995" y="1870075"/>
            <a:ext cx="61613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已知函数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baseline="300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|</a:t>
            </a:r>
            <a:r>
              <a:rPr lang="en-US" altLang="zh-CN" sz="2400" i="1" baseline="300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en-US" altLang="zh-CN" sz="2400" baseline="300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|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+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+1).</a:t>
            </a:r>
            <a:endParaRPr lang="zh-CN" altLang="en-US" sz="2400" baseline="30000">
              <a:solidFill>
                <a:srgbClr val="000000"/>
              </a:solidFill>
              <a:latin typeface="方正北魏楷书简体" pitchFamily="65" charset="-122"/>
              <a:ea typeface="方正北魏楷书简体" pitchFamily="65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若这个函数是一次函数，求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的值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若这个函数是正比例函数，求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的值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380906" y="3624263"/>
            <a:ext cx="3182938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解：（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=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±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1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986696" y="4211320"/>
            <a:ext cx="2274888" cy="58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宋体" panose="02010600030101010101" pitchFamily="2" charset="-122"/>
              </a:rPr>
              <a:t>m= -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矩形 7"/>
          <p:cNvSpPr/>
          <p:nvPr>
            <p:custDataLst>
              <p:tags r:id="rId1"/>
            </p:custDataLst>
          </p:nvPr>
        </p:nvSpPr>
        <p:spPr>
          <a:xfrm>
            <a:off x="3133169" y="2204779"/>
            <a:ext cx="3278383" cy="57424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2700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24000" tIns="0" rIns="108000" bIns="144000" anchor="b">
            <a:no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理解一次函数的</a:t>
            </a:r>
            <a:r>
              <a:rPr lang="zh-CN" altLang="en-US" sz="2400" b="1" dirty="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概念</a:t>
            </a:r>
            <a:endParaRPr lang="en-US" altLang="zh-CN" sz="2400" b="1" dirty="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5" name="PA-矩形 7"/>
          <p:cNvSpPr/>
          <p:nvPr>
            <p:custDataLst>
              <p:tags r:id="rId2"/>
            </p:custDataLst>
          </p:nvPr>
        </p:nvSpPr>
        <p:spPr>
          <a:xfrm>
            <a:off x="3153110" y="3158528"/>
            <a:ext cx="5923157" cy="538015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2700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24000" tIns="0" rIns="108000" bIns="144000" anchor="b">
            <a:no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明确一次函数与正比例函数之间的</a:t>
            </a:r>
            <a:r>
              <a:rPr lang="zh-CN" altLang="en-US" sz="2400" b="1" dirty="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联系</a:t>
            </a:r>
            <a:endParaRPr lang="en-US" altLang="zh-CN" sz="2400" b="1" dirty="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6" name="PA-矩形 7"/>
          <p:cNvSpPr/>
          <p:nvPr>
            <p:custDataLst>
              <p:tags r:id="rId3"/>
            </p:custDataLst>
          </p:nvPr>
        </p:nvSpPr>
        <p:spPr>
          <a:xfrm>
            <a:off x="3149934" y="3983667"/>
            <a:ext cx="5926333" cy="762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2700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24000" tIns="0" rIns="108000" bIns="144000" anchor="b">
            <a:noAutofit/>
          </a:bodyPr>
          <a:lstStyle/>
          <a:p>
            <a:pPr>
              <a:lnSpc>
                <a:spcPct val="130000"/>
              </a:lnSpc>
              <a:defRPr/>
            </a:pPr>
            <a:r>
              <a:rPr kumimoji="1" lang="zh-CN" altLang="en-US" sz="2400" b="1" dirty="0">
                <a:latin typeface="方正北魏楷书简体" pitchFamily="65" charset="-122"/>
                <a:ea typeface="方正北魏楷书简体" pitchFamily="65" charset="-122"/>
              </a:rPr>
              <a:t>能利用一次函数解决简单的实际问题</a:t>
            </a:r>
            <a:endParaRPr lang="zh-CN" altLang="en-US" sz="2400" dirty="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5489576" y="752446"/>
            <a:ext cx="2025650" cy="5815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目标</a:t>
            </a:r>
          </a:p>
        </p:txBody>
      </p:sp>
      <p:sp>
        <p:nvSpPr>
          <p:cNvPr id="20" name="矩形: 圆角 19"/>
          <p:cNvSpPr/>
          <p:nvPr/>
        </p:nvSpPr>
        <p:spPr>
          <a:xfrm>
            <a:off x="2629275" y="2161747"/>
            <a:ext cx="618663" cy="574246"/>
          </a:xfrm>
          <a:prstGeom prst="roundRect">
            <a:avLst/>
          </a:prstGeom>
          <a:solidFill>
            <a:srgbClr val="446C89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28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sz="28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: 圆角 21"/>
          <p:cNvSpPr/>
          <p:nvPr/>
        </p:nvSpPr>
        <p:spPr>
          <a:xfrm>
            <a:off x="2629274" y="3122298"/>
            <a:ext cx="618663" cy="574246"/>
          </a:xfrm>
          <a:prstGeom prst="roundRect">
            <a:avLst/>
          </a:prstGeom>
          <a:solidFill>
            <a:srgbClr val="4D728F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28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8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: 圆角 22"/>
          <p:cNvSpPr/>
          <p:nvPr/>
        </p:nvSpPr>
        <p:spPr>
          <a:xfrm flipH="1">
            <a:off x="2629275" y="4077544"/>
            <a:ext cx="618663" cy="574246"/>
          </a:xfrm>
          <a:prstGeom prst="roundRect">
            <a:avLst/>
          </a:prstGeom>
          <a:solidFill>
            <a:srgbClr val="4E7390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altLang="zh-CN" sz="28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5048729" y="761522"/>
            <a:ext cx="594360" cy="5815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0" grpId="0" animBg="1"/>
      <p:bldP spid="22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81058" y="1942388"/>
                <a:ext cx="8721588" cy="2000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1.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下列函数关系式：①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y=-2x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②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③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y=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−2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④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y=2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⑤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y=2x-1.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其中是一次函数的是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(        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A.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①⑤      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B.</a:t>
                </a:r>
                <a:r>
                  <a:rPr lang="zh-CN" altLang="en-US" sz="240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①④⑤       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C.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②⑤       </a:t>
                </a:r>
                <a:r>
                  <a:rPr lang="en-US" altLang="zh-CN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D.</a:t>
                </a:r>
                <a:r>
                  <a:rPr lang="zh-CN" altLang="en-US" sz="2400" smtClean="0">
                    <a:solidFill>
                      <a:schemeClr val="bg1"/>
                    </a:solidFill>
                    <a:latin typeface="方正北魏楷书简体" pitchFamily="65" charset="-122"/>
                    <a:ea typeface="方正北魏楷书简体" pitchFamily="65" charset="-122"/>
                  </a:rPr>
                  <a:t> ②③④</a:t>
                </a:r>
                <a:endParaRPr lang="en-US" altLang="zh-CN" sz="2400" smtClean="0">
                  <a:solidFill>
                    <a:schemeClr val="bg1"/>
                  </a:solidFill>
                  <a:latin typeface="方正北魏楷书简体" pitchFamily="65" charset="-122"/>
                  <a:ea typeface="方正北魏楷书简体" pitchFamily="65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058" y="1942388"/>
                <a:ext cx="8721588" cy="2000548"/>
              </a:xfrm>
              <a:prstGeom prst="rect">
                <a:avLst/>
              </a:prstGeom>
              <a:blipFill rotWithShape="1">
                <a:blip r:embed="rId3"/>
                <a:stretch>
                  <a:fillRect l="-2" t="-28" r="1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-文本框 6"/>
          <p:cNvSpPr txBox="1"/>
          <p:nvPr>
            <p:custDataLst>
              <p:tags r:id="rId1"/>
            </p:custDataLst>
          </p:nvPr>
        </p:nvSpPr>
        <p:spPr>
          <a:xfrm>
            <a:off x="5596464" y="675688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299284" y="699794"/>
            <a:ext cx="594360" cy="581586"/>
          </a:xfrm>
          <a:prstGeom prst="rect">
            <a:avLst/>
          </a:prstGeom>
        </p:spPr>
      </p:pic>
      <p:sp>
        <p:nvSpPr>
          <p:cNvPr id="9" name="Rectangle 20"/>
          <p:cNvSpPr/>
          <p:nvPr/>
        </p:nvSpPr>
        <p:spPr>
          <a:xfrm>
            <a:off x="4412016" y="2859544"/>
            <a:ext cx="407987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Wingdings" panose="05000000000000000000"/>
              </a:rPr>
              <a:t>A</a:t>
            </a:r>
            <a:endParaRPr lang="en-US" altLang="zh-CN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395" y="1748744"/>
            <a:ext cx="93778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.</a:t>
            </a:r>
            <a:r>
              <a:rPr lang="zh-CN" altLang="zh-CN" sz="240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若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函数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)</a:t>
            </a:r>
            <a:r>
              <a:rPr lang="en-US" altLang="zh-CN" sz="2400" i="1" err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i="1" baseline="30000" err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 baseline="300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sz="2400" baseline="300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是关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，则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值满足条件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　　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  <a:endParaRPr lang="zh-CN" altLang="zh-CN" sz="2400"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≠2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  	B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endParaRPr lang="zh-CN" altLang="zh-CN" sz="2400"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C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≠2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1  	D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sz="240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n</a:t>
            </a:r>
            <a:r>
              <a:rPr lang="zh-CN" altLang="zh-CN" sz="240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endParaRPr lang="zh-CN" altLang="zh-CN" sz="2400">
              <a:latin typeface="方正北魏楷书简体" pitchFamily="65" charset="-122"/>
              <a:ea typeface="方正北魏楷书简体" pitchFamily="65" charset="-122"/>
              <a:cs typeface="Courier New" panose="02070309020205020404" pitchFamily="49" charset="0"/>
            </a:endParaRPr>
          </a:p>
        </p:txBody>
      </p:sp>
      <p:sp>
        <p:nvSpPr>
          <p:cNvPr id="5" name="PA-文本框 6"/>
          <p:cNvSpPr txBox="1"/>
          <p:nvPr>
            <p:custDataLst>
              <p:tags r:id="rId1"/>
            </p:custDataLst>
          </p:nvPr>
        </p:nvSpPr>
        <p:spPr>
          <a:xfrm>
            <a:off x="5596464" y="675688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299284" y="699794"/>
            <a:ext cx="594360" cy="581586"/>
          </a:xfrm>
          <a:prstGeom prst="rect">
            <a:avLst/>
          </a:prstGeom>
        </p:spPr>
      </p:pic>
      <p:sp>
        <p:nvSpPr>
          <p:cNvPr id="11" name="Rectangle 20"/>
          <p:cNvSpPr/>
          <p:nvPr/>
        </p:nvSpPr>
        <p:spPr>
          <a:xfrm>
            <a:off x="2234711" y="2440944"/>
            <a:ext cx="4079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en-US" altLang="zh-CN" b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sym typeface="Wingdings" panose="05000000000000000000"/>
              </a:rPr>
              <a:t>A</a:t>
            </a:r>
            <a:endParaRPr lang="en-US" altLang="zh-CN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A-文本框 6"/>
          <p:cNvSpPr txBox="1"/>
          <p:nvPr>
            <p:custDataLst>
              <p:tags r:id="rId1"/>
            </p:custDataLst>
          </p:nvPr>
        </p:nvSpPr>
        <p:spPr>
          <a:xfrm>
            <a:off x="5359788" y="675688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062608" y="699794"/>
            <a:ext cx="594360" cy="5815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1467" y="2002598"/>
            <a:ext cx="10195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3.</a:t>
            </a:r>
            <a:r>
              <a:rPr lang="zh-CN" altLang="zh-CN" sz="2400" smtClean="0">
                <a:latin typeface="方正北魏楷书简体" pitchFamily="65" charset="-122"/>
                <a:ea typeface="方正北魏楷书简体" pitchFamily="65" charset="-122"/>
              </a:rPr>
              <a:t>当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______</a:t>
            </a:r>
            <a:r>
              <a:rPr lang="zh-CN" altLang="zh-CN" sz="2400" smtClean="0">
                <a:latin typeface="方正北魏楷书简体" pitchFamily="65" charset="-122"/>
                <a:ea typeface="方正北魏楷书简体" pitchFamily="65" charset="-122"/>
              </a:rPr>
              <a:t>时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，函数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＝－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2)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i="1" baseline="30000"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en-US" altLang="zh-CN" sz="2400" baseline="40000"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sz="2400" baseline="30000"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sz="2400" baseline="3000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m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4)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是关于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的一次函数．</a:t>
            </a:r>
            <a:endParaRPr lang="zh-CN" altLang="en-US" sz="2400" smtClean="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8" name="Rectangle 20"/>
          <p:cNvSpPr/>
          <p:nvPr/>
        </p:nvSpPr>
        <p:spPr>
          <a:xfrm>
            <a:off x="2470150" y="2002598"/>
            <a:ext cx="64770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0" hangingPunct="0"/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101459" y="2924439"/>
            <a:ext cx="981207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4</a:t>
            </a:r>
            <a:r>
              <a:rPr lang="zh-CN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一支蜡烛长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10 cm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点燃时每分钟燃烧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0.2 cm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则点燃后蜡烛长度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cm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随点燃时间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min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而变化的函数关系式为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_____________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自变量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取值范围是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___________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endParaRPr lang="zh-CN" altLang="zh-CN" sz="1000" b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362560" y="3570552"/>
            <a:ext cx="1785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－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0.2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endParaRPr lang="zh-CN" altLang="zh-CN" sz="1000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3117850" y="4075377"/>
            <a:ext cx="1419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0≤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50</a:t>
            </a:r>
            <a:endParaRPr lang="zh-CN" altLang="zh-CN" sz="1000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6"/>
          <p:cNvSpPr txBox="1"/>
          <p:nvPr>
            <p:custDataLst>
              <p:tags r:id="rId1"/>
            </p:custDataLst>
          </p:nvPr>
        </p:nvSpPr>
        <p:spPr>
          <a:xfrm>
            <a:off x="5316756" y="643686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062027" y="646875"/>
            <a:ext cx="509458" cy="581586"/>
          </a:xfrm>
          <a:prstGeom prst="rect">
            <a:avLst/>
          </a:prstGeom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37504" y="1632898"/>
            <a:ext cx="9438477" cy="201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zh-CN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．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写出下列各题中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之间的关系式，并判断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是否为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？若是，请写出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值．</a:t>
            </a:r>
            <a:endParaRPr lang="zh-CN" altLang="zh-CN" b="0"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30000"/>
              </a:lnSpc>
            </a:pP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1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汽车以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60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千米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/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时的速度匀速行驶，行驶路程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千米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行驶时间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时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之间的关系；</a:t>
            </a:r>
            <a:endParaRPr lang="zh-CN" altLang="zh-CN" b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719182" y="3645757"/>
            <a:ext cx="6250429" cy="586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：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60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6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0.</a:t>
            </a:r>
            <a:endParaRPr lang="zh-CN" altLang="zh-CN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6"/>
          <p:cNvSpPr txBox="1"/>
          <p:nvPr>
            <p:custDataLst>
              <p:tags r:id="rId1"/>
            </p:custDataLst>
          </p:nvPr>
        </p:nvSpPr>
        <p:spPr>
          <a:xfrm>
            <a:off x="5127142" y="643685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872413" y="646874"/>
            <a:ext cx="509458" cy="58158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9686260" y="4332778"/>
            <a:ext cx="2032462" cy="2032462"/>
          </a:xfrm>
          <a:prstGeom prst="rect">
            <a:avLst/>
          </a:prstGeom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305847" y="1425575"/>
            <a:ext cx="100004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2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仓库内有粉笔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400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盒，如果每星期领出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36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盒，仓库内余下的粉笔盒数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星期数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之间的关系；</a:t>
            </a:r>
            <a:endParaRPr lang="zh-CN" altLang="zh-CN" sz="1000" b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314314" y="3433763"/>
            <a:ext cx="9515082" cy="114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3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一棵树现在高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50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厘米，若每个月长高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厘米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个月后这棵树的高度为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厘米．</a:t>
            </a:r>
            <a:endParaRPr lang="zh-CN" altLang="zh-CN" sz="1000" b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923366" y="2728324"/>
            <a:ext cx="7263527" cy="586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－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6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40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－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6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400.</a:t>
            </a:r>
            <a:endParaRPr lang="zh-CN" altLang="zh-CN" sz="1000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923366" y="4574460"/>
            <a:ext cx="6051657" cy="586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的一次函数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为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0.</a:t>
            </a:r>
            <a:endParaRPr lang="zh-CN" altLang="zh-CN" sz="1000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351069" y="1367956"/>
            <a:ext cx="9227608" cy="197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6.</a:t>
            </a:r>
            <a:r>
              <a:rPr lang="zh-CN" altLang="zh-CN" b="0" smtClean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如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图，在梯形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BCD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中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D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∥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BC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D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BC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12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梯形的周长为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30.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设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AB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CD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写出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之间的函数表达式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(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不需要写出自变量的取值范围</a:t>
            </a:r>
            <a:r>
              <a:rPr lang="en-US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，并判断这个函数是否为一次函数，若是，请指出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和</a:t>
            </a:r>
            <a:r>
              <a:rPr lang="en-US" altLang="zh-CN" b="0" i="1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000000"/>
                </a:solidFill>
                <a:latin typeface="方正北魏楷书简体" pitchFamily="65" charset="-122"/>
                <a:ea typeface="方正北魏楷书简体" pitchFamily="65" charset="-122"/>
              </a:rPr>
              <a:t>的值．</a:t>
            </a:r>
            <a:endParaRPr lang="zh-CN" altLang="zh-CN" b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350491" y="3174671"/>
            <a:ext cx="773747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SzTx/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：根据梯形的周长公式，得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AD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AB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C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CD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即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2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0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整理得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－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3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所以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之间的函数表达式为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－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＋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3.</a:t>
            </a:r>
            <a:endParaRPr lang="zh-CN" altLang="zh-CN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50000"/>
              </a:lnSpc>
            </a:pP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这个函数是一次函数，其中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－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，</a:t>
            </a:r>
            <a:r>
              <a:rPr lang="en-US" altLang="zh-CN" b="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＝</a:t>
            </a:r>
            <a:r>
              <a:rPr lang="en-US" altLang="zh-CN" b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3.</a:t>
            </a:r>
            <a:endParaRPr lang="zh-CN" altLang="zh-CN" b="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pic>
        <p:nvPicPr>
          <p:cNvPr id="4" name="Picture 7" descr="8c6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834912" y="3174471"/>
            <a:ext cx="2478574" cy="1472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A-文本框 6"/>
          <p:cNvSpPr txBox="1"/>
          <p:nvPr>
            <p:custDataLst>
              <p:tags r:id="rId1"/>
            </p:custDataLst>
          </p:nvPr>
        </p:nvSpPr>
        <p:spPr>
          <a:xfrm>
            <a:off x="5219934" y="643686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965205" y="646875"/>
            <a:ext cx="509458" cy="5815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A-文本框 6"/>
          <p:cNvSpPr txBox="1"/>
          <p:nvPr>
            <p:custDataLst>
              <p:tags r:id="rId2"/>
            </p:custDataLst>
          </p:nvPr>
        </p:nvSpPr>
        <p:spPr>
          <a:xfrm>
            <a:off x="5893644" y="696605"/>
            <a:ext cx="1032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299284" y="699794"/>
            <a:ext cx="594360" cy="581586"/>
          </a:xfrm>
          <a:prstGeom prst="rect">
            <a:avLst/>
          </a:prstGeom>
        </p:spPr>
      </p:pic>
      <p:sp>
        <p:nvSpPr>
          <p:cNvPr id="13" name="Text Box 4"/>
          <p:cNvSpPr>
            <a:spLocks noChangeArrowheads="1"/>
          </p:cNvSpPr>
          <p:nvPr/>
        </p:nvSpPr>
        <p:spPr bwMode="auto">
          <a:xfrm>
            <a:off x="2393078" y="3698875"/>
            <a:ext cx="150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一次函数             </a:t>
            </a:r>
            <a:endParaRPr lang="zh-CN" altLang="en-US" sz="2400">
              <a:solidFill>
                <a:srgbClr val="3333FF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grpSp>
        <p:nvGrpSpPr>
          <p:cNvPr id="14" name="组合 12"/>
          <p:cNvGrpSpPr/>
          <p:nvPr/>
        </p:nvGrpSpPr>
        <p:grpSpPr>
          <a:xfrm>
            <a:off x="3826591" y="2316163"/>
            <a:ext cx="3670173" cy="3371850"/>
            <a:chOff x="5062" y="947"/>
            <a:chExt cx="5773" cy="5307"/>
          </a:xfrm>
        </p:grpSpPr>
        <p:grpSp>
          <p:nvGrpSpPr>
            <p:cNvPr id="15" name="组合 16"/>
            <p:cNvGrpSpPr/>
            <p:nvPr/>
          </p:nvGrpSpPr>
          <p:grpSpPr>
            <a:xfrm>
              <a:off x="5062" y="947"/>
              <a:ext cx="4125" cy="5307"/>
              <a:chOff x="3287" y="2027"/>
              <a:chExt cx="4077" cy="8034"/>
            </a:xfrm>
          </p:grpSpPr>
          <p:sp>
            <p:nvSpPr>
              <p:cNvPr id="17" name="Text Box 4"/>
              <p:cNvSpPr>
                <a:spLocks noChangeArrowheads="1"/>
              </p:cNvSpPr>
              <p:nvPr/>
            </p:nvSpPr>
            <p:spPr bwMode="auto">
              <a:xfrm>
                <a:off x="3731" y="2852"/>
                <a:ext cx="3637" cy="1090"/>
              </a:xfrm>
              <a:prstGeom prst="rect">
                <a:avLst/>
              </a:prstGeom>
              <a:solidFill>
                <a:srgbClr val="DAEDEF"/>
              </a:solidFill>
              <a:ln w="9525" algn="ctr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000000"/>
                  </a:buClr>
                </a:pPr>
                <a:r>
                  <a:rPr lang="en-US" altLang="en-US" sz="2400">
                    <a:latin typeface="方正北魏楷书简体" pitchFamily="65" charset="-122"/>
                    <a:ea typeface="方正北魏楷书简体" pitchFamily="65" charset="-122"/>
                    <a:sym typeface="Arial" panose="020B0604020202020204" pitchFamily="34" charset="0"/>
                  </a:rPr>
                  <a:t>一次函数的概念</a:t>
                </a:r>
                <a:endParaRPr lang="en-US" altLang="en-US" sz="2400">
                  <a:latin typeface="方正北魏楷书简体" pitchFamily="65" charset="-122"/>
                  <a:ea typeface="方正北魏楷书简体" pitchFamily="65" charset="-122"/>
                </a:endParaRPr>
              </a:p>
            </p:txBody>
          </p:sp>
          <p:graphicFrame>
            <p:nvGraphicFramePr>
              <p:cNvPr id="20" name="Object 3"/>
              <p:cNvGraphicFramePr>
                <a:graphicFrameLocks noChangeAspect="1"/>
              </p:cNvGraphicFramePr>
              <p:nvPr/>
            </p:nvGraphicFramePr>
            <p:xfrm>
              <a:off x="3287" y="2027"/>
              <a:ext cx="1012" cy="8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" r:id="rId5" imgW="136525" imgH="166370" progId="Equation.DSMT4">
                      <p:embed/>
                    </p:oleObj>
                  </mc:Choice>
                  <mc:Fallback>
                    <p:oleObj r:id="rId5" imgW="136525" imgH="16637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87" y="2027"/>
                            <a:ext cx="1012" cy="80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4"/>
            <p:cNvSpPr>
              <a:spLocks noChangeArrowheads="1"/>
            </p:cNvSpPr>
            <p:nvPr/>
          </p:nvSpPr>
          <p:spPr bwMode="auto">
            <a:xfrm>
              <a:off x="5544" y="4827"/>
              <a:ext cx="5291" cy="720"/>
            </a:xfrm>
            <a:prstGeom prst="rect">
              <a:avLst/>
            </a:prstGeom>
            <a:solidFill>
              <a:srgbClr val="DAEDEF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en-US" sz="2400" err="1">
                  <a:latin typeface="方正北魏楷书简体" pitchFamily="65" charset="-122"/>
                  <a:ea typeface="方正北魏楷书简体" pitchFamily="65" charset="-122"/>
                </a:rPr>
                <a:t>一次函数的简单应用</a:t>
              </a:r>
              <a:endParaRPr lang="en-US" altLang="en-US" sz="2400">
                <a:latin typeface="方正北魏楷书简体" pitchFamily="65" charset="-122"/>
                <a:ea typeface="方正北魏楷书简体" pitchFamily="65" charset="-122"/>
              </a:endParaRPr>
            </a:p>
          </p:txBody>
        </p:sp>
      </p:grpSp>
      <p:grpSp>
        <p:nvGrpSpPr>
          <p:cNvPr id="21" name="组合 1"/>
          <p:cNvGrpSpPr/>
          <p:nvPr/>
        </p:nvGrpSpPr>
        <p:grpSpPr>
          <a:xfrm>
            <a:off x="6352303" y="2016125"/>
            <a:ext cx="2946400" cy="1604963"/>
            <a:chOff x="5062" y="456"/>
            <a:chExt cx="4636" cy="5798"/>
          </a:xfrm>
        </p:grpSpPr>
        <p:grpSp>
          <p:nvGrpSpPr>
            <p:cNvPr id="29" name="组合 16"/>
            <p:cNvGrpSpPr/>
            <p:nvPr/>
          </p:nvGrpSpPr>
          <p:grpSpPr>
            <a:xfrm>
              <a:off x="5062" y="456"/>
              <a:ext cx="4126" cy="5797"/>
              <a:chOff x="3287" y="1284"/>
              <a:chExt cx="4077" cy="8777"/>
            </a:xfrm>
          </p:grpSpPr>
          <p:sp>
            <p:nvSpPr>
              <p:cNvPr id="31" name="Text Box 4"/>
              <p:cNvSpPr>
                <a:spLocks noChangeArrowheads="1"/>
              </p:cNvSpPr>
              <p:nvPr/>
            </p:nvSpPr>
            <p:spPr bwMode="auto">
              <a:xfrm>
                <a:off x="3731" y="1284"/>
                <a:ext cx="3637" cy="4506"/>
              </a:xfrm>
              <a:prstGeom prst="rect">
                <a:avLst/>
              </a:prstGeom>
              <a:solidFill>
                <a:srgbClr val="DAEDEF"/>
              </a:solidFill>
              <a:ln w="9525" algn="ctr">
                <a:solidFill>
                  <a:schemeClr val="tx1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Tx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000000"/>
                  </a:buClr>
                </a:pPr>
                <a:r>
                  <a:rPr lang="en-US" altLang="en-US" sz="2400">
                    <a:latin typeface="方正北魏楷书简体" pitchFamily="65" charset="-122"/>
                    <a:ea typeface="方正北魏楷书简体" pitchFamily="65" charset="-122"/>
                    <a:sym typeface="Arial" panose="020B0604020202020204" pitchFamily="34" charset="0"/>
                  </a:rPr>
                  <a:t>一次函数与正比例函数的关系</a:t>
                </a:r>
                <a:endParaRPr lang="en-US" altLang="en-US" sz="2400">
                  <a:latin typeface="方正北魏楷书简体" pitchFamily="65" charset="-122"/>
                  <a:ea typeface="方正北魏楷书简体" pitchFamily="65" charset="-122"/>
                </a:endParaRPr>
              </a:p>
            </p:txBody>
          </p:sp>
          <p:graphicFrame>
            <p:nvGraphicFramePr>
              <p:cNvPr id="32" name="Object 5"/>
              <p:cNvGraphicFramePr>
                <a:graphicFrameLocks noChangeAspect="1"/>
              </p:cNvGraphicFramePr>
              <p:nvPr/>
            </p:nvGraphicFramePr>
            <p:xfrm>
              <a:off x="3287" y="2027"/>
              <a:ext cx="1012" cy="8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0" r:id="rId7" imgW="136525" imgH="166370" progId="Equation.DSMT4">
                      <p:embed/>
                    </p:oleObj>
                  </mc:Choice>
                  <mc:Fallback>
                    <p:oleObj r:id="rId7" imgW="136525" imgH="16637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87" y="2027"/>
                            <a:ext cx="1012" cy="80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Text Box 4"/>
            <p:cNvSpPr>
              <a:spLocks noChangeArrowheads="1"/>
            </p:cNvSpPr>
            <p:nvPr/>
          </p:nvSpPr>
          <p:spPr bwMode="auto">
            <a:xfrm>
              <a:off x="5544" y="4568"/>
              <a:ext cx="4158" cy="1653"/>
            </a:xfrm>
            <a:prstGeom prst="rect">
              <a:avLst/>
            </a:prstGeom>
            <a:solidFill>
              <a:srgbClr val="DAEDEF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Tx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en-US" sz="2400">
                  <a:latin typeface="方正北魏楷书简体" pitchFamily="65" charset="-122"/>
                  <a:ea typeface="方正北魏楷书简体" pitchFamily="65" charset="-122"/>
                </a:rPr>
                <a:t>一次函数的解析式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A-文本框 6"/>
          <p:cNvSpPr txBox="1"/>
          <p:nvPr>
            <p:custDataLst>
              <p:tags r:id="rId2"/>
            </p:custDataLst>
          </p:nvPr>
        </p:nvSpPr>
        <p:spPr>
          <a:xfrm>
            <a:off x="5230692" y="643686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975963" y="646875"/>
            <a:ext cx="509458" cy="581586"/>
          </a:xfrm>
          <a:prstGeom prst="rect">
            <a:avLst/>
          </a:prstGeom>
        </p:spPr>
      </p:pic>
      <p:sp>
        <p:nvSpPr>
          <p:cNvPr id="19" name="文本框 3"/>
          <p:cNvSpPr txBox="1"/>
          <p:nvPr/>
        </p:nvSpPr>
        <p:spPr>
          <a:xfrm>
            <a:off x="2132083" y="1623566"/>
            <a:ext cx="8281319" cy="538609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lvl="0" algn="l" defTabSz="309880" hangingPunct="1">
              <a:lnSpc>
                <a:spcPts val="3375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1.</a:t>
            </a:r>
            <a:r>
              <a:rPr lang="zh-CN" altLang="en-US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下列函数中哪些是一次函数，哪些又是正比例函数？</a:t>
            </a:r>
            <a:endParaRPr lang="en-US" altLang="zh-CN" sz="2600" i="0" smtClean="0">
              <a:solidFill>
                <a:schemeClr val="bg1"/>
              </a:solidFill>
              <a:effectLst/>
              <a:latin typeface="Times New Roman" panose="02020603050405020304" pitchFamily="18" charset="0"/>
              <a:ea typeface="方正北魏楷书简体" pitchFamily="65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7"/>
          <p:cNvSpPr txBox="1"/>
          <p:nvPr/>
        </p:nvSpPr>
        <p:spPr>
          <a:xfrm>
            <a:off x="2509335" y="2507848"/>
            <a:ext cx="1481751" cy="50270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altLang="zh-CN" sz="2600" i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1)y=-8x;</a:t>
            </a:r>
          </a:p>
        </p:txBody>
      </p:sp>
      <p:sp>
        <p:nvSpPr>
          <p:cNvPr id="21" name="文本框 8"/>
          <p:cNvSpPr txBox="1"/>
          <p:nvPr/>
        </p:nvSpPr>
        <p:spPr>
          <a:xfrm>
            <a:off x="5446121" y="2496559"/>
            <a:ext cx="909512" cy="50270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2" name="文本框 9"/>
          <p:cNvSpPr txBox="1"/>
          <p:nvPr/>
        </p:nvSpPr>
        <p:spPr>
          <a:xfrm>
            <a:off x="2509335" y="3283545"/>
            <a:ext cx="1847512" cy="50270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(3)y=5x</a:t>
            </a:r>
            <a:r>
              <a:rPr lang="en-US" altLang="zh-CN" sz="2600" i="0" baseline="300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2</a:t>
            </a:r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+6;</a:t>
            </a:r>
          </a:p>
        </p:txBody>
      </p:sp>
      <p:sp>
        <p:nvSpPr>
          <p:cNvPr id="23" name="文本框 10"/>
          <p:cNvSpPr txBox="1"/>
          <p:nvPr/>
        </p:nvSpPr>
        <p:spPr>
          <a:xfrm>
            <a:off x="5446121" y="3272257"/>
            <a:ext cx="2460750" cy="50270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r>
              <a:rPr lang="en-US" altLang="zh-CN" sz="2600" i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(4)y=-0.5x-1.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0877" y="2332711"/>
            <a:ext cx="986071" cy="830398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51525" y="2373313"/>
          <a:ext cx="1017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2496800" imgH="9448800" progId="Equation.DSMT4">
                  <p:embed/>
                </p:oleObj>
              </mc:Choice>
              <mc:Fallback>
                <p:oleObj name="Equation" r:id="rId6" imgW="1249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1525" y="2373313"/>
                        <a:ext cx="10175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A-文本框 6"/>
          <p:cNvSpPr txBox="1"/>
          <p:nvPr>
            <p:custDataLst>
              <p:tags r:id="rId1"/>
            </p:custDataLst>
          </p:nvPr>
        </p:nvSpPr>
        <p:spPr>
          <a:xfrm>
            <a:off x="5230692" y="643686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75963" y="646875"/>
            <a:ext cx="509458" cy="58158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58416" y="1451961"/>
            <a:ext cx="9698500" cy="2445111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7732" tIns="67732" rIns="67732" bIns="67732" numCol="1" spcCol="50799" rtlCol="0" anchor="ctr">
            <a:spAutoFit/>
          </a:bodyPr>
          <a:lstStyle/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en-US" altLang="zh-CN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一个小球由静止开始沿一个斜坡向下滚动，其速度每秒 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增加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2 m/s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求小球速度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v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单位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m/s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关于时间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t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单位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s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的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函数解析式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. 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它是一次函数吗？</a:t>
            </a:r>
            <a:endParaRPr lang="en-US" altLang="zh-CN" sz="240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  <a:cs typeface="Times New Roman" panose="02020603050405020304" pitchFamily="18" charset="0"/>
            </a:endParaRPr>
          </a:p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求第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2.5 s 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时小球的速度</a:t>
            </a:r>
            <a:r>
              <a:rPr lang="en-US" altLang="zh-CN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233007" y="3484087"/>
            <a:ext cx="3968337" cy="18409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A-文本框 6"/>
          <p:cNvSpPr txBox="1"/>
          <p:nvPr>
            <p:custDataLst>
              <p:tags r:id="rId1"/>
            </p:custDataLst>
          </p:nvPr>
        </p:nvSpPr>
        <p:spPr>
          <a:xfrm>
            <a:off x="5241450" y="643686"/>
            <a:ext cx="2192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后作业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86721" y="646875"/>
            <a:ext cx="509458" cy="58158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60993" y="2058502"/>
            <a:ext cx="6979366" cy="2445111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7732" tIns="67732" rIns="67732" bIns="67732" numCol="1" spcCol="50799" rtlCol="0" anchor="ctr">
            <a:spAutoFit/>
          </a:bodyPr>
          <a:lstStyle/>
          <a:p>
            <a:pPr defTabSz="412750">
              <a:lnSpc>
                <a:spcPts val="4500"/>
              </a:lnSpc>
              <a:buSzPct val="50000"/>
              <a:defRPr>
                <a:solidFill>
                  <a:srgbClr val="FFFFFF"/>
                </a:solidFill>
              </a:defRPr>
            </a:pPr>
            <a:r>
              <a:rPr lang="en-US" altLang="zh-CN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一个弹簧不挂重物时长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12 cm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，挂上重物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后伸长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的长度与所挂重物的质量成正比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 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如果挂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上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1 kg 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的物体后，弹簧伸长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2 cm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. 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求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弹簧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总长 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单位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cm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关于所挂物体质量 </a:t>
            </a:r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sz="2400" smtClean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（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单位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方正北魏楷书简体" pitchFamily="65" charset="-122"/>
                <a:cs typeface="Times New Roman" panose="02020603050405020304" pitchFamily="18" charset="0"/>
              </a:rPr>
              <a:t>kg</a:t>
            </a:r>
            <a:r>
              <a:rPr lang="zh-CN" altLang="en-US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）的函数解析式</a:t>
            </a:r>
            <a:r>
              <a:rPr lang="en-US" altLang="zh-CN" sz="240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339478" y="2095511"/>
            <a:ext cx="2934700" cy="24305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93819" y="2325116"/>
            <a:ext cx="8569812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理解一次函数的概念，明确一次函数与正比例函数之间的联系</a:t>
            </a:r>
            <a:endParaRPr lang="en-US" altLang="zh-CN" sz="2400" b="1" dirty="0">
              <a:solidFill>
                <a:schemeClr val="bg1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07358" y="3482674"/>
            <a:ext cx="5579186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chemeClr val="bg1"/>
                </a:solidFill>
                <a:latin typeface="方正北魏楷书简体" pitchFamily="65" charset="-122"/>
                <a:ea typeface="方正北魏楷书简体" pitchFamily="65" charset="-122"/>
              </a:rPr>
              <a:t>能利用一次函数解决简单的实际问题</a:t>
            </a:r>
          </a:p>
        </p:txBody>
      </p:sp>
      <p:sp>
        <p:nvSpPr>
          <p:cNvPr id="5" name="矩形: 圆角 4"/>
          <p:cNvSpPr/>
          <p:nvPr/>
        </p:nvSpPr>
        <p:spPr>
          <a:xfrm>
            <a:off x="5245840" y="817767"/>
            <a:ext cx="2397126" cy="5815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学习重难点</a:t>
            </a:r>
          </a:p>
        </p:txBody>
      </p:sp>
      <p:sp>
        <p:nvSpPr>
          <p:cNvPr id="6" name="矩形: 圆角 5"/>
          <p:cNvSpPr/>
          <p:nvPr/>
        </p:nvSpPr>
        <p:spPr>
          <a:xfrm>
            <a:off x="1612877" y="2325116"/>
            <a:ext cx="977900" cy="565160"/>
          </a:xfrm>
          <a:prstGeom prst="roundRect">
            <a:avLst/>
          </a:prstGeom>
          <a:solidFill>
            <a:srgbClr val="4E7390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重点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: 圆角 6"/>
          <p:cNvSpPr/>
          <p:nvPr/>
        </p:nvSpPr>
        <p:spPr>
          <a:xfrm>
            <a:off x="1612877" y="3482674"/>
            <a:ext cx="977900" cy="565160"/>
          </a:xfrm>
          <a:prstGeom prst="roundRect">
            <a:avLst/>
          </a:prstGeom>
          <a:solidFill>
            <a:srgbClr val="4E7390"/>
          </a:solidFill>
          <a:ln>
            <a:solidFill>
              <a:schemeClr val="tx2">
                <a:lumMod val="9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难点</a:t>
            </a:r>
            <a:r>
              <a:rPr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786793" y="817767"/>
            <a:ext cx="594360" cy="5791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027680" y="2304794"/>
            <a:ext cx="7505700" cy="18978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11735" dirty="0">
                <a:solidFill>
                  <a:srgbClr val="FFFFFF"/>
                </a:solidFill>
                <a:latin typeface="方正北魏楷书简体" pitchFamily="65" charset="-122"/>
                <a:ea typeface="方正北魏楷书简体" pitchFamily="65" charset="-122"/>
                <a:cs typeface="华文行楷" panose="02010800040101010101" charset="-122"/>
              </a:rPr>
              <a:t>谢谢听讲！</a:t>
            </a:r>
          </a:p>
        </p:txBody>
      </p:sp>
      <p:pic>
        <p:nvPicPr>
          <p:cNvPr id="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557000" y="104775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5266181" y="696974"/>
            <a:ext cx="1924198" cy="5815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情景导入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855819" y="696974"/>
            <a:ext cx="594360" cy="581586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9893498" y="4092277"/>
            <a:ext cx="169545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19188" y="1357312"/>
            <a:ext cx="97520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某登山队大本营所在地的气温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5 ℃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海拔每升高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 km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气温下降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6 ℃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登山队员由大本营向上登高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 km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时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他们所处位置的气温是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 ℃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试用解析式表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关系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263649" y="3215114"/>
            <a:ext cx="90487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当登山队员由大本营向上登高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0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5 km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时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他们所在位置的气温就是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=0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时函数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=-6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+15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值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即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=-6×0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5+15=12(℃)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299545" y="4631590"/>
            <a:ext cx="8481484" cy="114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>
                <a:solidFill>
                  <a:srgbClr val="FF33CC"/>
                </a:solidFill>
                <a:latin typeface="方正北魏楷书简体" pitchFamily="65" charset="-122"/>
                <a:ea typeface="方正北魏楷书简体" pitchFamily="65" charset="-122"/>
              </a:rPr>
              <a:t>这个函数与我们上课时所学的正比例函数有何不同</a:t>
            </a:r>
            <a:r>
              <a:rPr lang="en-US" altLang="zh-CN" sz="2400" smtClean="0">
                <a:solidFill>
                  <a:srgbClr val="FF33CC"/>
                </a:solidFill>
                <a:latin typeface="方正北魏楷书简体" pitchFamily="65" charset="-122"/>
                <a:ea typeface="方正北魏楷书简体" pitchFamily="65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zh-CN" altLang="zh-CN" sz="2400" smtClean="0">
                <a:solidFill>
                  <a:srgbClr val="FF33CC"/>
                </a:solidFill>
                <a:latin typeface="方正北魏楷书简体" pitchFamily="65" charset="-122"/>
                <a:ea typeface="方正北魏楷书简体" pitchFamily="65" charset="-122"/>
              </a:rPr>
              <a:t>它</a:t>
            </a:r>
            <a:r>
              <a:rPr lang="zh-CN" altLang="zh-CN" sz="2400">
                <a:solidFill>
                  <a:srgbClr val="FF33CC"/>
                </a:solidFill>
                <a:latin typeface="方正北魏楷书简体" pitchFamily="65" charset="-122"/>
                <a:ea typeface="方正北魏楷书简体" pitchFamily="65" charset="-122"/>
              </a:rPr>
              <a:t>又是什么函数呢</a:t>
            </a:r>
            <a:r>
              <a:rPr lang="en-US" altLang="zh-CN" sz="2400">
                <a:solidFill>
                  <a:srgbClr val="FF33CC"/>
                </a:solidFill>
                <a:latin typeface="方正北魏楷书简体" pitchFamily="65" charset="-122"/>
                <a:ea typeface="方正北魏楷书简体" pitchFamily="65" charset="-122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: 圆角 15"/>
          <p:cNvSpPr/>
          <p:nvPr/>
        </p:nvSpPr>
        <p:spPr>
          <a:xfrm>
            <a:off x="5540893" y="616642"/>
            <a:ext cx="2000290" cy="58158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探究新知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999508" y="626816"/>
            <a:ext cx="594360" cy="581586"/>
          </a:xfrm>
          <a:prstGeom prst="rect">
            <a:avLst/>
          </a:prstGeom>
        </p:spPr>
      </p:pic>
      <p:sp>
        <p:nvSpPr>
          <p:cNvPr id="8" name="矩形 4"/>
          <p:cNvSpPr>
            <a:spLocks noChangeArrowheads="1"/>
          </p:cNvSpPr>
          <p:nvPr/>
        </p:nvSpPr>
        <p:spPr bwMode="auto">
          <a:xfrm>
            <a:off x="1257993" y="1444625"/>
            <a:ext cx="975714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在本节“小刚骑自行车去上学”的问题中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小刚家到学校的路程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5 km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小刚骑车的速度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0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2 km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/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min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设小刚距学校的路程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 km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离开家的时间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 min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225316" y="3258343"/>
            <a:ext cx="8995140" cy="230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一起探究</a:t>
            </a:r>
            <a:r>
              <a:rPr lang="en-US" altLang="zh-CN" sz="2400" b="1" dirty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1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写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之间的函数关系式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并指出其中的常量与变量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2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写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取值范围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3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对比正比例函数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它们的表达式在结构上有什么相同点与不同点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?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pic>
        <p:nvPicPr>
          <p:cNvPr id="10" name="Picture 2" descr="8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292859" y="2551112"/>
            <a:ext cx="1905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A-文本框 6"/>
          <p:cNvSpPr txBox="1"/>
          <p:nvPr>
            <p:custDataLst>
              <p:tags r:id="rId1"/>
            </p:custDataLst>
          </p:nvPr>
        </p:nvSpPr>
        <p:spPr>
          <a:xfrm>
            <a:off x="5456314" y="680572"/>
            <a:ext cx="2085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新知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886637" y="696605"/>
            <a:ext cx="594360" cy="581586"/>
          </a:xfrm>
          <a:prstGeom prst="rect">
            <a:avLst/>
          </a:prstGeom>
        </p:spPr>
      </p:pic>
      <p:grpSp>
        <p:nvGrpSpPr>
          <p:cNvPr id="38" name="组合 37"/>
          <p:cNvGrpSpPr/>
          <p:nvPr/>
        </p:nvGrpSpPr>
        <p:grpSpPr>
          <a:xfrm>
            <a:off x="10196530" y="4287532"/>
            <a:ext cx="1277938" cy="1910792"/>
            <a:chOff x="3635" y="2432"/>
            <a:chExt cx="941" cy="1470"/>
          </a:xfrm>
        </p:grpSpPr>
        <p:pic>
          <p:nvPicPr>
            <p:cNvPr id="39" name="图片 7186" descr="小孩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651" y="2432"/>
              <a:ext cx="925" cy="1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图片 7187" descr="2889216216"/>
            <p:cNvPicPr>
              <a:picLocks noChangeAspect="1" noChangeArrowheads="1"/>
            </p:cNvPicPr>
            <p:nvPr/>
          </p:nvPicPr>
          <p:blipFill>
            <a:blip r:embed="rId5" cstate="email"/>
            <a:stretch>
              <a:fillRect/>
            </a:stretch>
          </p:blipFill>
          <p:spPr bwMode="auto">
            <a:xfrm>
              <a:off x="3635" y="2976"/>
              <a:ext cx="1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" name="组合 40"/>
          <p:cNvGrpSpPr/>
          <p:nvPr/>
        </p:nvGrpSpPr>
        <p:grpSpPr>
          <a:xfrm>
            <a:off x="677099" y="4254286"/>
            <a:ext cx="1393825" cy="2015729"/>
            <a:chOff x="1156" y="2432"/>
            <a:chExt cx="1064" cy="1382"/>
          </a:xfrm>
        </p:grpSpPr>
        <p:pic>
          <p:nvPicPr>
            <p:cNvPr id="42" name="图片 8200" descr="小孩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156" y="2432"/>
              <a:ext cx="1062" cy="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图片 8201" descr="2889216216"/>
            <p:cNvPicPr>
              <a:picLocks noChangeAspect="1" noChangeArrowheads="1"/>
            </p:cNvPicPr>
            <p:nvPr/>
          </p:nvPicPr>
          <p:blipFill>
            <a:blip r:embed="rId7" cstate="email"/>
            <a:stretch>
              <a:fillRect/>
            </a:stretch>
          </p:blipFill>
          <p:spPr bwMode="auto">
            <a:xfrm>
              <a:off x="2034" y="3249"/>
              <a:ext cx="18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827702" y="1421541"/>
            <a:ext cx="8176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一般地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解决行程类的问题时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常常借助如下图示来分析</a:t>
            </a:r>
            <a:r>
              <a:rPr lang="en-US" altLang="zh-CN" sz="2400" i="1"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>
              <a:latin typeface="方正北魏楷书简体" pitchFamily="65" charset="-122"/>
              <a:ea typeface="方正北魏楷书简体" pitchFamily="65" charset="-122"/>
            </a:endParaRPr>
          </a:p>
        </p:txBody>
      </p:sp>
      <p:pic>
        <p:nvPicPr>
          <p:cNvPr id="12" name="JB446.EPS"/>
          <p:cNvPicPr/>
          <p:nvPr/>
        </p:nvPicPr>
        <p:blipFill>
          <a:blip r:embed="rId8" cstate="email"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203146" y="2188359"/>
            <a:ext cx="5244521" cy="942042"/>
          </a:xfrm>
          <a:prstGeom prst="rect">
            <a:avLst/>
          </a:prstGeom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10280" y="3435985"/>
            <a:ext cx="542544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的函数关系式为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3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-0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其中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,0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常量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s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与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是变量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30000"/>
              </a:lnSpc>
            </a:pP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因为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-0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≥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0</a:t>
            </a:r>
            <a:r>
              <a:rPr lang="en-US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解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得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7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zh-CN" sz="2400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所以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的取值范围为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0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t</a:t>
            </a:r>
            <a:r>
              <a:rPr lang="zh-CN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≤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17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5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endParaRPr lang="zh-CN" altLang="zh-CN" sz="2400">
              <a:solidFill>
                <a:srgbClr val="FF0000"/>
              </a:solidFill>
              <a:latin typeface="方正北魏楷书简体" pitchFamily="65" charset="-122"/>
              <a:ea typeface="方正北魏楷书简体" pitchFamily="65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A-文本框 6"/>
          <p:cNvSpPr txBox="1"/>
          <p:nvPr>
            <p:custDataLst>
              <p:tags r:id="rId1"/>
            </p:custDataLst>
          </p:nvPr>
        </p:nvSpPr>
        <p:spPr>
          <a:xfrm>
            <a:off x="5510104" y="680572"/>
            <a:ext cx="1546912" cy="597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40427" y="696605"/>
            <a:ext cx="594360" cy="581586"/>
          </a:xfrm>
          <a:prstGeom prst="rect">
            <a:avLst/>
          </a:prstGeom>
        </p:spPr>
      </p:pic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1483915" y="1696377"/>
            <a:ext cx="916615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某新建住宅小区的物业管理费按住房面积收缴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每月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60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/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平方米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;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有汽车的房主再交车库使用费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每月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80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设有车房主的住房面积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 m</a:t>
            </a:r>
            <a:r>
              <a:rPr lang="en-US" altLang="zh-CN" sz="2400" baseline="30000" dirty="0"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每月应缴物业管理与车库使用费的总和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元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则用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表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函数表达式为</a:t>
            </a:r>
            <a:r>
              <a:rPr lang="zh-CN" altLang="zh-CN" sz="2400" i="1" u="sng" dirty="0">
                <a:latin typeface="方正北魏楷书简体" pitchFamily="65" charset="-122"/>
                <a:ea typeface="方正北魏楷书简体" pitchFamily="65" charset="-122"/>
              </a:rPr>
              <a:t>　　　　</a:t>
            </a:r>
            <a:r>
              <a:rPr lang="zh-CN" altLang="en-US" sz="2400" i="1" u="sng" dirty="0">
                <a:latin typeface="方正北魏楷书简体" pitchFamily="65" charset="-122"/>
                <a:ea typeface="方正北魏楷书简体" pitchFamily="65" charset="-122"/>
              </a:rPr>
              <a:t>           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 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71303" y="3373007"/>
            <a:ext cx="1563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1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6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+8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A-文本框 6"/>
          <p:cNvSpPr txBox="1"/>
          <p:nvPr>
            <p:custDataLst>
              <p:tags r:id="rId1"/>
            </p:custDataLst>
          </p:nvPr>
        </p:nvSpPr>
        <p:spPr>
          <a:xfrm>
            <a:off x="5510104" y="680572"/>
            <a:ext cx="1546912" cy="597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  <a:endParaRPr lang="zh-CN" altLang="en-US" sz="32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40427" y="696605"/>
            <a:ext cx="594360" cy="581586"/>
          </a:xfrm>
          <a:prstGeom prst="rect">
            <a:avLst/>
          </a:prstGeom>
        </p:spPr>
      </p:pic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1386916" y="2171184"/>
            <a:ext cx="9671945" cy="2306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方正北魏楷书简体" pitchFamily="65" charset="-122"/>
                <a:ea typeface="方正北魏楷书简体" pitchFamily="65" charset="-122"/>
              </a:rPr>
              <a:t>2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向一个已装有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0 dm</a:t>
            </a:r>
            <a:r>
              <a:rPr lang="en-US" altLang="zh-CN" sz="2400" baseline="30000" dirty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水的容器中再注水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注水速度为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2 dm</a:t>
            </a:r>
            <a:r>
              <a:rPr lang="en-US" altLang="zh-CN" sz="2400" baseline="30000" dirty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/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min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容器内的水量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dm</a:t>
            </a:r>
            <a:r>
              <a:rPr lang="en-US" altLang="zh-CN" sz="2400" baseline="30000" dirty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与注水时间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min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函数关系式为</a:t>
            </a:r>
            <a:r>
              <a:rPr lang="zh-CN" altLang="zh-CN" sz="2400" i="1" u="sng" dirty="0">
                <a:latin typeface="方正北魏楷书简体" pitchFamily="65" charset="-122"/>
                <a:ea typeface="方正北魏楷书简体" pitchFamily="65" charset="-122"/>
              </a:rPr>
              <a:t>　　　　</a:t>
            </a:r>
            <a:r>
              <a:rPr lang="zh-CN" altLang="en-US" sz="2400" i="1" u="sng" dirty="0">
                <a:latin typeface="方正北魏楷书简体" pitchFamily="65" charset="-122"/>
                <a:ea typeface="方正北魏楷书简体" pitchFamily="65" charset="-122"/>
              </a:rPr>
              <a:t>   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 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3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一种计算成年人标准体重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G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(kg)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方法是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以厘米为单位量出身高值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h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减常数</a:t>
            </a:r>
            <a:r>
              <a:rPr lang="en-US" altLang="zh-CN" sz="2400" dirty="0">
                <a:latin typeface="方正北魏楷书简体" pitchFamily="65" charset="-122"/>
                <a:ea typeface="方正北魏楷书简体" pitchFamily="65" charset="-122"/>
              </a:rPr>
              <a:t>105,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所得差是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G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值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用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h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表示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G</a:t>
            </a:r>
            <a:r>
              <a:rPr lang="zh-CN" altLang="zh-CN" sz="2400" dirty="0">
                <a:latin typeface="方正北魏楷书简体" pitchFamily="65" charset="-122"/>
                <a:ea typeface="方正北魏楷书简体" pitchFamily="65" charset="-122"/>
              </a:rPr>
              <a:t>的函数表达式为</a:t>
            </a:r>
            <a:r>
              <a:rPr lang="zh-CN" altLang="zh-CN" sz="2400" i="1" u="sng" dirty="0">
                <a:latin typeface="方正北魏楷书简体" pitchFamily="65" charset="-122"/>
                <a:ea typeface="方正北魏楷书简体" pitchFamily="65" charset="-122"/>
              </a:rPr>
              <a:t>　　　　</a:t>
            </a:r>
            <a:r>
              <a:rPr lang="zh-CN" altLang="en-US" sz="2400" i="1" u="sng" dirty="0">
                <a:latin typeface="方正北魏楷书简体" pitchFamily="65" charset="-122"/>
                <a:ea typeface="方正北魏楷书简体" pitchFamily="65" charset="-122"/>
              </a:rPr>
              <a:t>  </a:t>
            </a:r>
            <a:r>
              <a:rPr lang="en-US" altLang="zh-CN" sz="2400" i="1" dirty="0">
                <a:latin typeface="方正北魏楷书简体" pitchFamily="65" charset="-122"/>
                <a:ea typeface="方正北魏楷书简体" pitchFamily="65" charset="-122"/>
              </a:rPr>
              <a:t>. </a:t>
            </a:r>
            <a:endParaRPr lang="zh-CN" altLang="zh-CN" sz="2400" dirty="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281035" y="2831931"/>
            <a:ext cx="1334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2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+10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514677" y="3922376"/>
            <a:ext cx="1428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G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h</a:t>
            </a:r>
            <a:r>
              <a:rPr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</a:rPr>
              <a:t>-10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-文本框 6"/>
          <p:cNvSpPr txBox="1"/>
          <p:nvPr>
            <p:custDataLst>
              <p:tags r:id="rId1"/>
            </p:custDataLst>
          </p:nvPr>
        </p:nvSpPr>
        <p:spPr>
          <a:xfrm>
            <a:off x="5667927" y="696605"/>
            <a:ext cx="191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073567" y="696605"/>
            <a:ext cx="594360" cy="581586"/>
          </a:xfrm>
          <a:prstGeom prst="rect">
            <a:avLst/>
          </a:prstGeom>
        </p:spPr>
      </p:pic>
      <p:pic>
        <p:nvPicPr>
          <p:cNvPr id="26" name="图片 8" descr="8AQY(A4)LP1L{RMTV])[X3J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0138955" y="3702377"/>
            <a:ext cx="1461436" cy="257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 1"/>
          <p:cNvSpPr>
            <a:spLocks noChangeArrowheads="1"/>
          </p:cNvSpPr>
          <p:nvPr/>
        </p:nvSpPr>
        <p:spPr bwMode="auto">
          <a:xfrm>
            <a:off x="2070078" y="1807249"/>
            <a:ext cx="6006978" cy="40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zh-CN" sz="2400" smtClean="0">
                <a:latin typeface="方正北魏楷书简体" pitchFamily="65" charset="-122"/>
                <a:ea typeface="方正北魏楷书简体" pitchFamily="65" charset="-122"/>
              </a:rPr>
              <a:t>这些</a:t>
            </a:r>
            <a:r>
              <a:rPr lang="zh-CN" altLang="zh-CN" sz="2400">
                <a:latin typeface="方正北魏楷书简体" pitchFamily="65" charset="-122"/>
                <a:ea typeface="方正北魏楷书简体" pitchFamily="65" charset="-122"/>
              </a:rPr>
              <a:t>函数表达式的形式有什么共同特点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？</a:t>
            </a:r>
            <a:endParaRPr lang="zh-CN" altLang="en-US" sz="240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40" name="矩形 13"/>
          <p:cNvSpPr>
            <a:spLocks noChangeArrowheads="1"/>
          </p:cNvSpPr>
          <p:nvPr/>
        </p:nvSpPr>
        <p:spPr bwMode="auto">
          <a:xfrm>
            <a:off x="2736850" y="2630170"/>
            <a:ext cx="46736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(1)</a:t>
            </a:r>
            <a:r>
              <a:rPr kumimoji="1" lang="en-US" altLang="zh-CN" sz="2400" i="1">
                <a:solidFill>
                  <a:srgbClr val="0070C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400" i="1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= -0.2</a:t>
            </a:r>
            <a:r>
              <a:rPr kumimoji="1" lang="en-US" altLang="zh-CN" sz="2400" i="1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400" i="1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3.5</a:t>
            </a:r>
            <a:r>
              <a:rPr kumimoji="1" lang="zh-CN" altLang="en-US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(2)</a:t>
            </a:r>
            <a:r>
              <a:rPr kumimoji="1" lang="en-US" altLang="zh-CN" sz="2400" i="1">
                <a:solidFill>
                  <a:srgbClr val="0070C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 i="1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= 1.6</a:t>
            </a:r>
            <a:r>
              <a:rPr kumimoji="1"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+80</a:t>
            </a:r>
            <a:r>
              <a:rPr kumimoji="1" lang="zh-CN" altLang="en-US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(3)</a:t>
            </a:r>
            <a:r>
              <a:rPr kumimoji="1" lang="en-US" altLang="zh-CN" sz="2400">
                <a:solidFill>
                  <a:srgbClr val="0070C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 = 2</a:t>
            </a:r>
            <a:r>
              <a:rPr kumimoji="1" lang="en-US" altLang="zh-CN" sz="240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+10</a:t>
            </a:r>
            <a:r>
              <a:rPr kumimoji="1" lang="zh-CN" altLang="en-US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，</a:t>
            </a:r>
          </a:p>
          <a:p>
            <a:pPr eaLnBrk="1" hangingPunct="1"/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(4)</a:t>
            </a:r>
            <a:r>
              <a:rPr kumimoji="1" lang="en-US" altLang="zh-CN" sz="2400" i="1">
                <a:solidFill>
                  <a:srgbClr val="0070C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G 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400" i="1" smtClean="0">
                <a:solidFill>
                  <a:srgbClr val="FF0000"/>
                </a:solidFill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400">
                <a:latin typeface="方正北魏楷书简体" pitchFamily="65" charset="-122"/>
                <a:ea typeface="方正北魏楷书简体" pitchFamily="65" charset="-122"/>
                <a:cs typeface="Times New Roman" panose="02020603050405020304" pitchFamily="18" charset="0"/>
              </a:rPr>
              <a:t>-105.</a:t>
            </a:r>
            <a:endParaRPr lang="zh-CN" altLang="en-US" sz="2400">
              <a:latin typeface="方正北魏楷书简体" pitchFamily="65" charset="-122"/>
              <a:ea typeface="方正北魏楷书简体" pitchFamily="65" charset="-122"/>
            </a:endParaRPr>
          </a:p>
        </p:txBody>
      </p:sp>
      <p:sp>
        <p:nvSpPr>
          <p:cNvPr id="41" name="TextBox 16"/>
          <p:cNvSpPr>
            <a:spLocks noChangeArrowheads="1"/>
          </p:cNvSpPr>
          <p:nvPr/>
        </p:nvSpPr>
        <p:spPr bwMode="auto">
          <a:xfrm>
            <a:off x="2070078" y="4434130"/>
            <a:ext cx="5277349" cy="55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 </a:t>
            </a:r>
            <a:r>
              <a:rPr lang="zh-CN" altLang="en-US" sz="2400" smtClean="0">
                <a:latin typeface="方正北魏楷书简体" pitchFamily="65" charset="-122"/>
                <a:ea typeface="方正北魏楷书简体" pitchFamily="65" charset="-122"/>
              </a:rPr>
              <a:t>函数</a:t>
            </a:r>
            <a:r>
              <a:rPr lang="en-US" altLang="zh-CN" sz="2400" smtClean="0">
                <a:latin typeface="方正北魏楷书简体" pitchFamily="65" charset="-122"/>
                <a:ea typeface="方正北魏楷书简体" pitchFamily="65" charset="-122"/>
              </a:rPr>
              <a:t>=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k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（常数）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×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自变量＋</a:t>
            </a:r>
            <a:r>
              <a:rPr lang="en-US" altLang="zh-CN" sz="2400">
                <a:latin typeface="方正北魏楷书简体" pitchFamily="65" charset="-122"/>
                <a:ea typeface="方正北魏楷书简体" pitchFamily="65" charset="-122"/>
              </a:rPr>
              <a:t>b</a:t>
            </a:r>
            <a:r>
              <a:rPr lang="zh-CN" altLang="en-US" sz="2400">
                <a:latin typeface="方正北魏楷书简体" pitchFamily="65" charset="-122"/>
                <a:ea typeface="方正北魏楷书简体" pitchFamily="65" charset="-122"/>
              </a:rPr>
              <a:t>（常数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0713133551"/>
  <p:tag name="MH_LIBRARY" val="GRAPHIC"/>
  <p:tag name="MH_ORDER" val="矩形 7"/>
  <p:tag name="PA" val="v5.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0713133551"/>
  <p:tag name="MH_LIBRARY" val="GRAPHIC"/>
  <p:tag name="MH_ORDER" val="矩形 7"/>
  <p:tag name="PA" val="v5.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0713133551"/>
  <p:tag name="MH_LIBRARY" val="GRAPHIC"/>
  <p:tag name="MH_ORDER" val="矩形 7"/>
  <p:tag name="PA" val="v5.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8"/>
</p:tagLst>
</file>

<file path=ppt/theme/theme1.xml><?xml version="1.0" encoding="utf-8"?>
<a:theme xmlns:a="http://schemas.openxmlformats.org/drawingml/2006/main" name="WWW.2PPT.COM&#10;">
  <a:themeElements>
    <a:clrScheme name="自定义 2">
      <a:dk1>
        <a:srgbClr val="000000"/>
      </a:dk1>
      <a:lt1>
        <a:srgbClr val="000000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自定义 11">
      <a:majorFont>
        <a:latin typeface="Cambria Math"/>
        <a:ea typeface="黑体"/>
        <a:cs typeface="Arial"/>
      </a:majorFont>
      <a:minorFont>
        <a:latin typeface="黑体"/>
        <a:ea typeface="黑体"/>
        <a:cs typeface="Arial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dirty="0" smtClean="0">
            <a:solidFill>
              <a:schemeClr val="bg1"/>
            </a:solidFill>
            <a:latin typeface="黑体" panose="02010609060101010101" pitchFamily="49" charset="-122"/>
            <a:ea typeface="黑体" panose="02010609060101010101" pitchFamily="49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1</Words>
  <Application>Microsoft Office PowerPoint</Application>
  <PresentationFormat>宽屏</PresentationFormat>
  <Paragraphs>164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5" baseType="lpstr">
      <vt:lpstr>等线</vt:lpstr>
      <vt:lpstr>方正北魏楷书简体</vt:lpstr>
      <vt:lpstr>黑体</vt:lpstr>
      <vt:lpstr>华文行楷</vt:lpstr>
      <vt:lpstr>宋体</vt:lpstr>
      <vt:lpstr>微软雅黑</vt:lpstr>
      <vt:lpstr>Arial</vt:lpstr>
      <vt:lpstr>Cambria Math</vt:lpstr>
      <vt:lpstr>Courier New</vt:lpstr>
      <vt:lpstr>Times New Roman</vt:lpstr>
      <vt:lpstr>Wingdings</vt:lpstr>
      <vt:lpstr>WWW.2PPT.COM
</vt:lpstr>
      <vt:lpstr>Equation.DSMT4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5-22T09:33:00Z</cp:lastPrinted>
  <dcterms:created xsi:type="dcterms:W3CDTF">2021-05-22T09:33:00Z</dcterms:created>
  <dcterms:modified xsi:type="dcterms:W3CDTF">2023-01-16T22:3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638701B75FD4A8DA1D402B7D10B3B56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